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notesSlides/notesSlide3.xml" ContentType="application/vnd.openxmlformats-officedocument.presentationml.notesSlide+xml"/>
  <Override PartName="/ppt/ink/ink20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21.xml" ContentType="application/inkml+xml"/>
  <Override PartName="/ppt/ink/ink22.xml" ContentType="application/inkml+xml"/>
  <Override PartName="/ppt/notesSlides/notesSlide8.xml" ContentType="application/vnd.openxmlformats-officedocument.presentationml.notesSlide+xml"/>
  <Override PartName="/ppt/ink/ink23.xml" ContentType="application/inkml+xml"/>
  <Override PartName="/ppt/notesSlides/notesSlide9.xml" ContentType="application/vnd.openxmlformats-officedocument.presentationml.notesSlide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notesSlides/notesSlide10.xml" ContentType="application/vnd.openxmlformats-officedocument.presentationml.notesSlide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notesSlides/notesSlide11.xml" ContentType="application/vnd.openxmlformats-officedocument.presentationml.notesSlide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440" r:id="rId2"/>
    <p:sldId id="441" r:id="rId3"/>
    <p:sldId id="443" r:id="rId4"/>
    <p:sldId id="444" r:id="rId5"/>
    <p:sldId id="445" r:id="rId6"/>
    <p:sldId id="446" r:id="rId7"/>
    <p:sldId id="448" r:id="rId8"/>
    <p:sldId id="454" r:id="rId9"/>
    <p:sldId id="453" r:id="rId10"/>
    <p:sldId id="452" r:id="rId11"/>
    <p:sldId id="451" r:id="rId12"/>
    <p:sldId id="455" r:id="rId13"/>
    <p:sldId id="456" r:id="rId14"/>
    <p:sldId id="457" r:id="rId15"/>
    <p:sldId id="458" r:id="rId16"/>
    <p:sldId id="459" r:id="rId17"/>
    <p:sldId id="460" r:id="rId18"/>
    <p:sldId id="461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Barco Lab" initials="DL" lastIdx="1" clrIdx="0">
    <p:extLst>
      <p:ext uri="{19B8F6BF-5375-455C-9EA6-DF929625EA0E}">
        <p15:presenceInfo xmlns:p15="http://schemas.microsoft.com/office/powerpoint/2012/main" userId="DelBarco Lab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C564B"/>
    <a:srgbClr val="9467BD"/>
    <a:srgbClr val="D62728"/>
    <a:srgbClr val="2CA02C"/>
    <a:srgbClr val="FF7F0E"/>
    <a:srgbClr val="1F77B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8421" autoAdjust="0"/>
  </p:normalViewPr>
  <p:slideViewPr>
    <p:cSldViewPr snapToGrid="0">
      <p:cViewPr varScale="1">
        <p:scale>
          <a:sx n="101" d="100"/>
          <a:sy n="101" d="100"/>
        </p:scale>
        <p:origin x="936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5.emf"/><Relationship Id="rId1" Type="http://schemas.openxmlformats.org/officeDocument/2006/relationships/image" Target="../media/image2.emf"/><Relationship Id="rId6" Type="http://schemas.openxmlformats.org/officeDocument/2006/relationships/image" Target="../media/image17.emf"/><Relationship Id="rId5" Type="http://schemas.openxmlformats.org/officeDocument/2006/relationships/image" Target="../media/image14.emf"/><Relationship Id="rId4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5.emf"/><Relationship Id="rId1" Type="http://schemas.openxmlformats.org/officeDocument/2006/relationships/image" Target="../media/image2.emf"/><Relationship Id="rId6" Type="http://schemas.openxmlformats.org/officeDocument/2006/relationships/image" Target="../media/image17.emf"/><Relationship Id="rId5" Type="http://schemas.openxmlformats.org/officeDocument/2006/relationships/image" Target="../media/image14.emf"/><Relationship Id="rId4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5.emf"/><Relationship Id="rId1" Type="http://schemas.openxmlformats.org/officeDocument/2006/relationships/image" Target="../media/image2.emf"/><Relationship Id="rId6" Type="http://schemas.openxmlformats.org/officeDocument/2006/relationships/image" Target="../media/image17.emf"/><Relationship Id="rId5" Type="http://schemas.openxmlformats.org/officeDocument/2006/relationships/image" Target="../media/image14.emf"/><Relationship Id="rId4" Type="http://schemas.openxmlformats.org/officeDocument/2006/relationships/image" Target="../media/image1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5.emf"/><Relationship Id="rId1" Type="http://schemas.openxmlformats.org/officeDocument/2006/relationships/image" Target="../media/image2.emf"/><Relationship Id="rId6" Type="http://schemas.openxmlformats.org/officeDocument/2006/relationships/image" Target="../media/image17.emf"/><Relationship Id="rId5" Type="http://schemas.openxmlformats.org/officeDocument/2006/relationships/image" Target="../media/image14.emf"/><Relationship Id="rId4" Type="http://schemas.openxmlformats.org/officeDocument/2006/relationships/image" Target="../media/image1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5.emf"/><Relationship Id="rId1" Type="http://schemas.openxmlformats.org/officeDocument/2006/relationships/image" Target="../media/image2.emf"/><Relationship Id="rId6" Type="http://schemas.openxmlformats.org/officeDocument/2006/relationships/image" Target="../media/image17.emf"/><Relationship Id="rId5" Type="http://schemas.openxmlformats.org/officeDocument/2006/relationships/image" Target="../media/image14.emf"/><Relationship Id="rId4" Type="http://schemas.openxmlformats.org/officeDocument/2006/relationships/image" Target="../media/image1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5.emf"/><Relationship Id="rId1" Type="http://schemas.openxmlformats.org/officeDocument/2006/relationships/image" Target="../media/image2.emf"/><Relationship Id="rId6" Type="http://schemas.openxmlformats.org/officeDocument/2006/relationships/image" Target="../media/image17.emf"/><Relationship Id="rId5" Type="http://schemas.openxmlformats.org/officeDocument/2006/relationships/image" Target="../media/image14.emf"/><Relationship Id="rId4" Type="http://schemas.openxmlformats.org/officeDocument/2006/relationships/image" Target="../media/image1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5.emf"/><Relationship Id="rId1" Type="http://schemas.openxmlformats.org/officeDocument/2006/relationships/image" Target="../media/image2.emf"/><Relationship Id="rId6" Type="http://schemas.openxmlformats.org/officeDocument/2006/relationships/image" Target="../media/image17.emf"/><Relationship Id="rId5" Type="http://schemas.openxmlformats.org/officeDocument/2006/relationships/image" Target="../media/image14.emf"/><Relationship Id="rId4" Type="http://schemas.openxmlformats.org/officeDocument/2006/relationships/image" Target="../media/image1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5.emf"/><Relationship Id="rId1" Type="http://schemas.openxmlformats.org/officeDocument/2006/relationships/image" Target="../media/image2.emf"/><Relationship Id="rId6" Type="http://schemas.openxmlformats.org/officeDocument/2006/relationships/image" Target="../media/image17.emf"/><Relationship Id="rId5" Type="http://schemas.openxmlformats.org/officeDocument/2006/relationships/image" Target="../media/image14.emf"/><Relationship Id="rId4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5.emf"/><Relationship Id="rId1" Type="http://schemas.openxmlformats.org/officeDocument/2006/relationships/image" Target="../media/image2.emf"/><Relationship Id="rId6" Type="http://schemas.openxmlformats.org/officeDocument/2006/relationships/image" Target="../media/image17.emf"/><Relationship Id="rId5" Type="http://schemas.openxmlformats.org/officeDocument/2006/relationships/image" Target="../media/image14.emf"/><Relationship Id="rId4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5.emf"/><Relationship Id="rId1" Type="http://schemas.openxmlformats.org/officeDocument/2006/relationships/image" Target="../media/image2.emf"/><Relationship Id="rId6" Type="http://schemas.openxmlformats.org/officeDocument/2006/relationships/image" Target="../media/image17.emf"/><Relationship Id="rId5" Type="http://schemas.openxmlformats.org/officeDocument/2006/relationships/image" Target="../media/image14.emf"/><Relationship Id="rId4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5.emf"/><Relationship Id="rId1" Type="http://schemas.openxmlformats.org/officeDocument/2006/relationships/image" Target="../media/image2.emf"/><Relationship Id="rId6" Type="http://schemas.openxmlformats.org/officeDocument/2006/relationships/image" Target="../media/image17.emf"/><Relationship Id="rId5" Type="http://schemas.openxmlformats.org/officeDocument/2006/relationships/image" Target="../media/image14.emf"/><Relationship Id="rId4" Type="http://schemas.openxmlformats.org/officeDocument/2006/relationships/image" Target="../media/image11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8:06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5:01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5'0,"0"5"0,0 7 0,0 4 0,0 7 0,0 4 0,5 1 0,1 0 0,-1-2 0,-1-2 0,0-1 0,-2-5-819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5:04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26 24575,'-1'-1'0,"1"0"0,-1-1 0,1 1 0,-1 0 0,0 0 0,0-1 0,0 1 0,1 0 0,-1 0 0,0 0 0,0 0 0,-1 0 0,1 0 0,0 1 0,0-1 0,0 0 0,0 0 0,-1 1 0,1-1 0,0 1 0,-1-1 0,1 1 0,-1 0 0,1-1 0,0 1 0,-1 0 0,-1 0 0,-40-3 0,31 4 0,1 0 0,0 1 0,0 1 0,1 0 0,-1 0 0,1 1 0,-1 0 0,-17 11 0,-75 55 0,73-48 0,18-14 0,0 1 0,1 0 0,0 1 0,1 0 0,0 0 0,1 1 0,0 0 0,-10 17 0,15-21 0,1 1 0,0 0 0,0 0 0,1 0 0,0 0 0,0 0 0,1 0 0,0 1 0,0-1 0,1 0 0,0 1 0,1-1 0,-1 0 0,2 1 0,3 12 0,5 13 0,1-1 0,2 0 0,2 0 0,1-2 0,1 0 0,29 39 0,-41-64 0,0 0 0,0 0 0,1-1 0,0 0 0,0 0 0,0 0 0,1-1 0,-1 0 0,1 0 0,0-1 0,0 1 0,0-2 0,1 1 0,8 1 0,-6-1 0,1-1 0,0 0 0,-1-1 0,1-1 0,0 1 0,0-2 0,0 1 0,0-2 0,15-3 0,-20 3 0,0-1 0,1 0 0,-1-1 0,0 1 0,-1-1 0,1 0 0,-1-1 0,1 1 0,-1-1 0,-1 0 0,1 0 0,-1-1 0,0 0 0,0 1 0,0-1 0,-1 0 0,0-1 0,0 1 0,2-9 0,4-11 0,-1 0 0,-1-1 0,4-40 0,-5 28 0,-2 0 0,-1 0 0,-2 0 0,-2 0 0,-2 0 0,-9-47 0,9 73-227,-2 0-1,1 1 1,-1 0-1,-1 0 1,-14-22-1,-7-2-659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5:05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6 30 24575,'-14'-6'0,"0"1"0,0 0 0,-1 1 0,1 1 0,-1 0 0,0 1 0,1 1 0,-1 0 0,0 1 0,0 1 0,0 0 0,-21 5 0,27-1 0,0 0 0,1 0 0,0 1 0,0 0 0,0 0 0,1 1 0,0 0 0,0 0 0,1 1 0,0 0 0,-10 16 0,-5 5 0,-188 238 0,200-255 0,0 0 0,2 0 0,-1 0 0,2 1 0,-1 0 0,2 1 0,0-1 0,0 1 0,1 0 0,-1 15 0,2 1 0,1 0 0,1 1 0,7 52 0,-3-65 0,1 1 0,0-1 0,2 0 0,0-1 0,1 1 0,1-1 0,0-1 0,2 1 0,15 21 0,11 10 0,67 70 0,-51-70 0,1-2 0,63 41 0,-112-84 0,-1 0 0,1-1 0,0 1 0,0-1 0,0 0 0,0 0 0,1-1 0,-1 1 0,0-1 0,1 0 0,-1 0 0,1-1 0,-1 1 0,1-1 0,-1 0 0,1 0 0,-1 0 0,1-1 0,-1 0 0,1 1 0,-1-2 0,1 1 0,6-3 0,-6 1 0,0 0 0,0-1 0,0 1 0,0-1 0,-1 0 0,0-1 0,1 1 0,-1-1 0,-1 1 0,1-1 0,-1 0 0,0-1 0,0 1 0,0 0 0,-1-1 0,0 0 0,2-7 0,9-43 0,-2 1 0,7-113 0,-15-118 0,-4 209 0,0 22 40,-2-1 0,-17-86 0,12 107-288,-1 0 1,-2 1-1,-2 0 1,-1 1-1,-18-32 1,20 44-6579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5:08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5 142 24575,'-38'1'0,"0"1"0,0 2 0,1 1 0,0 3 0,0 0 0,0 3 0,1 1 0,1 1 0,0 2 0,1 2 0,0 1 0,2 1 0,0 2 0,1 2 0,2 0 0,-41 41 0,58-49 0,0 0 0,0 1 0,2 0 0,0 1 0,0 0 0,2 0 0,0 1 0,1 0 0,1 1 0,1-1 0,0 1 0,2 0 0,0 1 0,1-1 0,1 0 0,0 1 0,2-1 0,0 0 0,1 1 0,2-1 0,-1 0 0,10 25 0,-7-23 0,2 0 0,0 0 0,2 0 0,0-1 0,1 0 0,1-1 0,1-1 0,1 0 0,0 0 0,1-1 0,1-1 0,1-1 0,0 0 0,1-1 0,0-1 0,1-1 0,1-1 0,-1 0 0,25 8 0,-32-14 0,1-1 0,0-1 0,1 0 0,-1-1 0,1 0 0,-1-1 0,1 0 0,15-2 0,-21 0 0,-1 0 0,1-1 0,-1 1 0,0-1 0,0-1 0,0 0 0,0 0 0,0 0 0,0 0 0,-1-1 0,1 0 0,-1-1 0,0 1 0,-1-1 0,1-1 0,4-5 0,9-13 0,-1-1 0,-2-1 0,-1 0 0,0-1 0,-2-1 0,-2 0 0,0-1 0,-2 0 0,6-31 0,-6 8 0,-1 0 0,-3 0 0,-3-1 0,-4-74 0,-1 105 9,0 0 1,-1 1-1,-1 0 0,-1 0 0,-1 1 1,-1-1-1,-1 1 0,0 1 0,-2 0 0,0 0 1,-1 1-1,-17-20 0,2 8-257,-1 0 1,-1 2-1,-2 1 1,-1 2-1,-51-33 1,32 28-6579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5:09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15'52'0,"-3"1"0,10 105 0,-10-51 0,50 335 0,76 485 0,-125-849 0,-2 0 0,-4 1 0,-4 0 0,-7 91 0,2-159-86,0 0 0,-1-1 0,0 1-1,-1-1 1,0 0 0,0 0 0,-1 0-1,0 0 1,-1-1 0,0 0 0,-1 0 0,0-1-1,0 0 1,-10 9 0,15-16 14,-8 12-675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5:11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24575,'-14'755'0,"7"-535"0,9-67 0,6-1 0,7 0 0,65 284 0,-28-222 0,40 191 0,-84-354-1365,-3-10-546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5:44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6 3 24575,'-121'-2'0,"-131"4"0,235 0 0,1 1 0,-1 1 0,1 0 0,-1 1 0,1 0 0,1 2 0,-1 0 0,1 0 0,0 2 0,1-1 0,0 2 0,0 0 0,-14 14 0,23-18 0,1 0 0,0 1 0,0-1 0,0 1 0,1 0 0,-1 0 0,2 0 0,-1 0 0,1 1 0,0-1 0,1 1 0,-2 13 0,2 10 0,4 58 0,0-39 0,-2-30 0,0-1 0,1 1 0,0-1 0,10 31 0,-11-45 0,0-1 0,1 1 0,0-1 0,0 0 0,0 0 0,1 0 0,-1 0 0,1 0 0,0 0 0,0-1 0,0 0 0,0 1 0,1-1 0,-1 0 0,1-1 0,0 1 0,0 0 0,0-1 0,0 0 0,0 0 0,1 0 0,-1-1 0,1 0 0,-1 1 0,6-1 0,2 0 0,0 0 0,0-2 0,-1 1 0,1-2 0,0 1 0,0-2 0,-1 1 0,1-2 0,13-5 0,6-4 0,59-34 0,-78 39 9,-1 0-1,1 0 1,-2-1-1,1-1 1,-1 1 0,0-2-1,-1 1 1,0-1-1,-1-1 1,-1 0-1,1 0 1,-2 0-1,7-15 1,-11 20-62,0 0 0,0 0 0,0 0 0,-1 0 0,1 0 0,-2 0 0,1 0 0,-1 0 0,0-1 0,-1 1 0,0 0 0,0 0 0,0 0-1,-1 0 1,0 0 0,0 0 0,-1 1 0,0-1 0,0 1 0,-1-1 0,1 1 0,-2 0 0,1 0 0,0 1 0,-1-1 0,0 1 0,-8-6 0,-3-2-6773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5:47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6 508 24575,'-17'-6'0,"-1"0"0,1 2 0,-1 0 0,0 1 0,0 1 0,0 0 0,0 1 0,-20 3 0,-2-3 0,9 0 0,1 1 0,-1 2 0,1 1 0,-45 10 0,57-8 0,-1 1 0,1 1 0,1 1 0,-1 0 0,1 2 0,1 0 0,0 0 0,-20 18 0,-2 6 0,2 2 0,1 2 0,3 1 0,0 1 0,3 2 0,2 0 0,1 2 0,2 2 0,3 0 0,-23 69 0,13-14 0,4 1 0,5 1 0,4 1 0,-4 110 0,13-89 0,-11 189 0,20-240 0,2 0 0,16 91 0,-1-33 0,1 132 0,-14-194 0,4-1 0,2 0 0,3 0 0,3-2 0,47 127 0,-43-143 0,31 76 0,81 150 0,-54-137 0,77 128 0,-148-256 0,1-1 0,0 0 0,1-1 0,0 0 0,1 0 0,0-1 0,0 0 0,1-1 0,0 0 0,1-1 0,17 9 0,-19-12 0,0-1 0,0 0 0,0-1 0,1 0 0,-1 0 0,1-1 0,-1 0 0,1-1 0,-1-1 0,1 1 0,-1-2 0,1 1 0,-1-1 0,0-1 0,15-5 0,-2-2 0,0-1 0,-1-1 0,0-1 0,-1-1 0,0 0 0,-1-2 0,-1 0 0,30-34 0,11-19 0,51-77 0,-105 138 0,395-632 0,-291 453 0,90-171 0,-163 281 0,-4-1 0,43-148 0,-66 183 0,-3 1 0,-1-1 0,-3 0 0,-1-1 0,-2 1 0,-2 0 0,-2 0 0,-1 0 0,-3 0 0,-1 1 0,-20-54 0,-93-316 0,29 90 0,73 262 0,-1 2 0,-4 0 0,-2 2 0,-61-96 0,60 112 0,-3 1 0,0 2 0,-3 1 0,-1 2 0,-1 1 0,-69-47 0,4 16 30,-3 4 0,-3 5 0,-123-44 0,45 32-773,-214-47 1,323 97-6084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5:49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8 640 24575,'-21'11'0,"0"1"0,0 1 0,2 1 0,-1 1 0,2 1 0,0 0 0,1 1 0,1 1 0,0 1 0,1 0 0,2 1 0,0 0 0,1 1 0,-16 39 0,11-17 0,3 1 0,2 1 0,1 0 0,3 1 0,1 0 0,0 84 0,7-17 0,2-54 0,-3-1 0,-2 0 0,-15 83 0,9-105 0,-41 229 0,45-220 0,-4 12 0,3-1 0,3 1 0,2 0 0,8 73 0,0-84 0,2-1 0,2-1 0,2 0 0,2 0 0,2-1 0,28 50 0,-30-66 0,1-1 0,2 0 0,0-1 0,2-1 0,1-1 0,0 0 0,2-2 0,0-1 0,2 0 0,28 16 0,-47-32 0,-1-1 0,1 0 0,0 0 0,-1 0 0,1-1 0,0 0 0,1 0 0,-1 0 0,0-1 0,0 0 0,1 0 0,10-1 0,-13-1 0,0 0 0,0 0 0,0 0 0,0-1 0,0 1 0,0-1 0,-1 0 0,1 0 0,-1 0 0,1-1 0,-1 1 0,0-1 0,0 0 0,0 0 0,0 0 0,-1 0 0,1-1 0,-1 1 0,0-1 0,3-6 0,15-30 0,-1-1 0,-3-1 0,-1 0 0,11-54 0,23-180 0,-26 46 0,-10-1 0,-18-253 0,-1 408 0,-4 0 0,-3 1 0,-3 0 0,-3 1 0,-4 1 0,-2 1 0,-4 1 0,-3 2 0,-79-127 0,53 110 0,-3 2 0,-4 4 0,-3 2 0,-4 4 0,-2 2 0,-148-107 0,151 133-1365,22 22-546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5:53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9 341 24575,'-4'-3'0,"0"0"0,-1 0 0,0 0 0,0 0 0,1 1 0,-2 0 0,1 0 0,0 0 0,-6-1 0,-9-3 0,5 0 0,-149-47 0,143 48 0,0 1 0,-1 1 0,1 1 0,0 0 0,-1 2 0,-26 3 0,7 2 0,0 3 0,0 2 0,-77 28 0,95-28 0,0 1 0,0 1 0,1 0 0,0 2 0,1 1 0,1 0 0,-33 33 0,46-39 0,1 0 0,-1 0 0,2 0 0,-1 1 0,1 0 0,1 0 0,0 1 0,0-1 0,1 1 0,0 0 0,1 0 0,-1 20 0,0 14 0,7 83 0,0-73 0,-2 64 0,7 90 0,-6-195 0,0-1 0,0 1 0,2-1 0,0 0 0,0 0 0,1-1 0,1 1 0,0-2 0,0 1 0,1-1 0,1 0 0,0 0 0,0-1 0,1 0 0,1-1 0,-1 0 0,1-1 0,1 0 0,19 10 0,-6-5 0,1-1 0,0-1 0,1-2 0,0 0 0,0-2 0,1-1 0,0-1 0,49 3 0,-53-8 0,-1 0 0,1-2 0,0 0 0,-1-2 0,0 0 0,0-2 0,0 0 0,0-2 0,33-16 0,-40 16 0,0-2 0,0 0 0,-1 0 0,-1-2 0,0 0 0,0 0 0,-1-1 0,0-1 0,-2 0 0,1-1 0,-2 0 0,16-29 0,-13 19 0,-1-1 0,-1-1 0,-1 0 0,-1-1 0,-1 1 0,-2-1 0,-1-1 0,-1 1 0,-1-1 0,-2 0 0,-1 0 0,-1 1 0,-1-1 0,-8-35 0,-3 15 0,-2 0 0,-2 1 0,-42-83 0,-96-126 0,139 234-151,-1 0-1,-1 1 0,-1 1 0,-1 1 1,-1 0-1,0 2 0,-1 1 1,-41-25-1,31 25-667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8:07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-819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7:30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89 136 24575,'-212'14'0,"90"-3"0,-239 23 0,-124 6 0,-1044-29 0,869-14 0,526 3 0,-541 5 0,-3 36 0,-404-7 0,928-35 0,56 6 0,-173 30 0,-31 3 0,-433-33 0,379-8 0,323 5 0,0 2 0,0 1 0,0 2 0,-56 19 0,7-3 0,-209 49 0,-165 44 0,11 39 0,-186 157 0,111-50 0,272-157 0,-326 92 0,-277 27 0,573-155 0,234-54 0,2 1 0,0 3 0,0 1 0,2 2 0,-53 38 0,49-32 0,-42 30 0,4 4 0,-97 93 0,-135 162 0,189-186 0,99-105 0,11-12 0,1 1 0,0 0 0,1 1 0,-13 21 0,23-32 0,0 1 0,0 0 0,1 1 0,0-1 0,0 0 0,0 1 0,1-1 0,0 1 0,0-1 0,0 1 0,1 0 0,0-1 0,1 1 0,-1 0 0,1-1 0,4 14 0,-2-11 0,1 0 0,1 1 0,0-1 0,0-1 0,0 1 0,1-1 0,0 0 0,1 0 0,0-1 0,0 0 0,1 0 0,0-1 0,0 1 0,0-2 0,1 1 0,0-1 0,0-1 0,0 0 0,14 5 0,21 6 0,0-2 0,88 13 0,-128-25 0,139 18 0,174 2 0,152-22 0,-182-3 0,982 4 0,-1241-1 0,-1-1 0,0-1 0,0-2 0,0 0 0,33-13 0,123-56 0,-89 33 0,215-105 0,-254 114 0,-1-3 0,-2-2 0,66-60 0,389-324 0,25 37 0,-286 186 0,-107 82 0,119-91 0,43 7 0,-298 198 0,22-14 0,0 0 0,1 2 0,1 1 0,0 1 0,0 2 0,1 0 0,1 2 0,0 1 0,0 1 0,51-3 0,6 5 0,1 3 0,0 4 0,108 18 0,-179-17 0,-1 1 0,0 0 0,0 1 0,-1 1 0,0 0 0,0 1 0,-1 1 0,24 19 0,6 9 0,40 47 0,-71-71 0,23 24 0,0-1 0,2-2 0,2-2 0,74 49 0,-99-75 0,-1-1 0,1 0 0,0-1 0,0-1 0,0 0 0,0-1 0,1 0 0,17-1 0,21 4 0,201 27 0,1 1 0,318 2 0,-320-38 0,488 4 0,-525 11 0,130 2 0,-155-1 0,-20 0 0,575-12 0,-355-2 0,21-13 0,-59 1 0,477 13 0,-804-2 0,-1 0 0,0-2 0,0-1 0,-1-1 0,1-1 0,-1-1 0,0-1 0,-1-1 0,0-1 0,-1-1 0,40-29 0,-54 34 0,0 1 0,-1-2 0,-1 1 0,1-1 0,-1 0 0,0 0 0,-1-1 0,0 1 0,0-1 0,-1 0 0,0-1 0,-1 1 0,5-20 0,-2-8 0,0 0 0,0-53 0,-4 52 0,3-66 0,-4 1 0,-19-158 0,11 211 0,-1 0 0,-2 0 0,-3 1 0,-22-58 0,-73-111 0,88 179 0,16 30 0,-1 0 0,0 1 0,0 0 0,0 0 0,-1 0 0,-1 1 0,1 0 0,-1 0 0,0 0 0,-1 1 0,0 0 0,0 1 0,0-1 0,0 1 0,-1 1 0,0 0 0,0 0 0,0 1 0,0 0 0,0 1 0,-1-1 0,1 2 0,-1 0 0,-18-1 0,-94 5 0,-130 19 0,12 0 0,-1341 37 0,631-53 0,910-5 0,0 2 0,1 1 0,-1 3 0,1 1 0,-74 25 0,-192 76 0,-72 27 0,207-74 0,-2-9 0,-299 54 0,367-92 0,-140 3 0,-106-18 0,210-3 0,119 2 0,-1-1 0,1-2 0,0 0 0,-1-1 0,2-1 0,-1-1 0,1-1 0,0-1 0,1-1 0,0 0 0,-28-21 0,-13-14 0,-104-103 0,162 146 0,-134-138 0,76 74 0,-3 4 0,-81-63 0,93 86 0,-93-52 0,125 81 0,0 1 0,0 1 0,-1 1 0,0 0 0,-1 2 0,1 0 0,-1 1 0,0 1 0,-23 0 0,22 3 0,-177 4 0,162-1 0,1 2 0,0 1 0,-51 16 0,-93 27 0,-24 8 0,170-45 0,0 2 0,0 1 0,-56 35 0,-138 79 0,22-14 0,171-92 0,0 2 0,2 1 0,-47 46 0,72-63 0,-13 11 0,1 1 0,1 0 0,1 2 0,1 0 0,-26 49 0,-220 411 0,196-384 0,-4-3 0,-102 105 0,115-139 0,-2-3 0,-2-3 0,-121 83 0,165-128 0,0-2 0,-1 0 0,0-1 0,0-1 0,-1-1 0,-33 7 0,-129 8 0,40-6 0,17 12 0,-30 4 0,134-28 0,0-2 0,0 0 0,-1-1 0,1-2 0,-31-4 0,-313-51 0,140 25 0,127 21 0,54 7 0,-51-12 0,-11-6 0,-196-15 0,56 11 0,46 3 0,179 20 0,0 1 0,0 1 0,0 2 0,0-1 0,0 2 0,0 1 0,1 1 0,-1 0 0,1 2 0,-36 14 0,-386 156 0,433-173 0,0 0 0,1 1 0,-1 0 0,1 1 0,0-1 0,0 2 0,1-1 0,0 1 0,0 0 0,0 0 0,0 1 0,-10 14 0,11-10 0,-1 0 0,2 1 0,-1 0 0,2 0 0,-1 0 0,2 1 0,0-1 0,-3 23 0,-1 38 0,3-1 0,9 121 0,-2-174 0,1 0 0,1 1 0,0-2 0,1 1 0,2-1 0,11 24 0,20 54 0,-31-67 0,-2-4 0,1-1 0,2 0 0,0-1 0,18 34 0,-23-51 0,0 0 0,0-1 0,1 1 0,-1-1 0,1 0 0,0 0 0,1 0 0,-1-1 0,1 0 0,0 0 0,0 0 0,0-1 0,0 1 0,1-2 0,-1 1 0,1-1 0,0 0 0,0 0 0,0-1 0,12 1 0,222 19-1365,-216-19-546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38:12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95 24575,'22'9'0,"1"0"0,46 10 0,-43-12 0,3-2 0,1-1 0,0-1 0,0-1 0,54-4 0,-51 0 0,-1 1 0,1 2 0,56 9 0,-32-2 0,1-1 0,0-4 0,81-4 0,-87-2 0,-1 3 0,1 2 0,-1 2 0,97 20 0,-99-12 0,62 6 0,-62-12 0,73 20 0,-65-13 0,1-3 0,0-2 0,1-3 0,101-3 0,44 3 0,-127 7 0,11 1 0,190 13 0,46 2 0,-233-27 0,266-4 0,-325-1 0,-1-2 0,0-1 0,-1-1 0,50-20 0,17-5 0,-22 7 0,0-4 0,92-51 0,1-1 0,-136 68 0,0-2 0,-2-1 0,0-2 0,-1-1 0,50-43 0,134-115 0,-15 15 0,-189 155 0,29-26 0,62-70 0,-49 48 0,3 2 0,105-81 0,-99 86 0,-44 37 0,1 1 0,0 2 0,1-1 0,0 2 0,0 0 0,33-8 0,-31 10 0,-1 0 0,0-2 0,0 0 0,0-1 0,-1-1 0,20-14 0,63-60 0,-52 42 0,1 1 0,1 3 0,3 2 0,59-29 0,-24 20 0,-34 17 0,69-25 0,-72 33 0,2 2 0,0 3 0,1 2 0,1 2 0,84-5 0,170-10 0,16-1 0,821 26 0,-516 3 0,-473-14 0,-19 0 0,542 8-175,-495 5-1015,-129-1-563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38:13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21'11'0,"-1"1"0,0 2 0,32 26 0,-42-31 0,0 0 0,-1 1 0,0 0 0,0 0 0,-1 1 0,0 0 0,11 25 0,-17-30 5,0 1 1,-1-1-1,0 1 0,0 0 0,-1-1 0,0 1 1,0 0-1,0 0 0,-1-1 0,0 1 1,0 0-1,-1-1 0,0 1 0,0-1 0,-1 0 1,1 0-1,-1 1 0,-1-2 0,1 1 0,-1 0 1,0-1-1,-6 7 0,-11 13-376,-1-2-1,-1-1 1,-31 25 0,35-32-645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38:35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53 208 24575,'-16'-7'0,"0"0"0,0 2 0,-1 0 0,0 1 0,0 0 0,-25-1 0,2 0 0,-343-41-486,-691 8 0,648 60 488,317-10-7,-198 49-1,262-48 0,2 1 1,-1 3-1,2 1 0,-62 36 0,76-36 4,1 1 0,0 2-1,2 0 1,0 2 0,2 1 0,-41 52 0,32-29 2,2 2 0,2 1 0,-39 98 0,-38 174 0,43-89-154,10 2 1,10 3 0,11 0 0,10 2-1,15 371 1,40-272 422,-23-279-143,2 0-1,3 0 0,34 83 0,-42-125-115,1 0 1,1 0-1,0-1 0,1 0 1,1 0-1,1-2 0,0 1 1,1-2-1,0 0 1,2 0-1,-1-2 0,1 1 1,1-2-1,0-1 0,1 0 1,0-1-1,1-1 1,-1 0-1,21 4 0,16 4-10,1-3 0,0-2 0,66 4 0,179-3 0,-295-12 0,231-1-3,0-10 0,357-63 0,-411 37 1,-1-8 0,-2-8 0,293-129 0,-382 139-18,-2-4 1,-2-3-1,-3-5 1,85-70-1,-122 85 8,-2-3 0,-1-1 0,-3-2 0,-1-2 0,-3-2 0,-2-1-1,51-100 1,-52 71 12,-3-1 0,-4-1 0,-3-2 0,-5 0 0,-3-2 0,8-126 0,-23-521 0,-5 637 183,-5-1-1,-37-173 1,35 227-117,-2 2 1,-2-1-1,-2 2 1,-1 0-1,-2 1 1,-2 1-1,-1 1 1,-45-54-1,33 52-60,-2 1-1,-2 2 0,-1 2 0,-2 1 1,-1 2-1,-1 2 0,-51-24 1,60 36-7,-1 1 0,-1 2 0,0 1 1,0 2-1,-1 2 0,-1 1 0,1 2 1,-1 2-1,0 1 0,-52 4 0,53 3-1364,11 1-546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11:03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01 691 24575,'-7'-1'0,"1"0"0,-1 0 0,1 0 0,0-1 0,-12-4 0,-15-5 0,-77-17 0,-814-188 0,394 102 0,258 54 0,-360-46 0,-4 36 0,224 27 0,-118 13 0,169 29 0,-225 4 0,518 3 0,1 3 0,1 3 0,-97 30 0,11-3 0,-781 217 0,836-223 0,-89 30 0,-191 92 0,-43 64 0,412-215 0,-12 8 0,0 1 0,0 1 0,2 1 0,0 0 0,0 1 0,2 1 0,-25 32 0,11-6 0,1 1 0,-31 65 0,46-78 0,1 1 0,2 0 0,1 1 0,-6 36 0,-15 139 0,28-181 0,-6 49 0,-41 262 0,34-247 0,-8 174 0,24 94 0,2-176 0,3-112 0,3-1 0,2 1 0,27 89 0,-19-87 0,62 273 0,-29-161 0,90 219 0,-49-154 0,-56-150 0,65 128 0,-52-130 0,-9-17 0,81 123 0,-50-111 0,3-3 0,4-4 0,130 111 0,-54-71 0,204 128 0,-213-166 0,233 105 0,180 25 0,591 137 0,-500-209 0,-245-87 0,-43-7 0,-223-27 0,617 94 0,-600-107 0,191-11 0,-160-4 0,-77 4 0,113-3 0,-191-2 0,0-2 0,0 0 0,-1-3 0,32-12 0,31-8 0,97-22 0,520-147 0,-155 70 0,-413 101 0,1 1 0,115-26 0,-208 35 0,-1-2 0,-1-2 0,0-2 0,62-42 0,-42 25 0,108-60 0,289-178 0,-434 255 0,-1-1 0,-1-2 0,39-44 0,67-98 0,-77 92 0,0 4 0,3-3 0,83-132 0,-137 194 0,-1-1 0,0 0 0,-1 0 0,-1-1 0,0 1 0,-1-1 0,-1 0 0,2-24 0,-3-12 0,-8-61 0,1 18 0,2 19 0,-4 0 0,-3 1 0,-3 0 0,-4 1 0,-3 1 0,-2 1 0,-4 1 0,-53-99 0,64 138 0,-60-119 0,-156-230 0,-613-687 0,305 533 0,280 287 0,198 181 0,-95-134 0,46 54 0,-12-3 0,-154-194 0,84 104 0,175 213-120,9 13-4,1 0-1,-2 1 1,0 0-1,0 0 1,-1 1-1,-1 1 1,1 0-1,-2 0 0,-18-10 1,3 6-6702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11:37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24575,'0'182'0,"-16"829"0,6 199 0,23-874 0,1 80 0,0 237 0,-3-246 0,15 171 0,-1-89 0,-22-226 0,16 235 0,14 174 0,-33-512-1365,0-134-546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11:38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4 24575,'1'9'0,"0"1"0,0 0 0,1 0 0,1-1 0,0 0 0,0 1 0,0-1 0,1 0 0,1-1 0,9 15 0,8 10 0,36 39 0,-22-29 0,-32-37 0,1 0 0,0 0 0,1-1 0,-1 1 0,1-1 0,0 0 0,0-1 0,0 0 0,1 0 0,0 0 0,0-1 0,0 1 0,0-2 0,0 1 0,0-1 0,1 0 0,-1-1 0,1 1 0,0-2 0,-1 1 0,1-1 0,0 0 0,-1-1 0,1 1 0,0-2 0,-1 1 0,10-4 0,5-1 0,-1-2 0,1 0 0,-2-2 0,1 0 0,-2-2 0,1 0 0,-1-1 0,17-15 0,-22 16 0,-1 0 0,0-1 0,0-1 0,-2 0 0,1-1 0,-2 0 0,0 0 0,-1-1 0,-1-1 0,10-24 0,-4-3-455,3 1 0,32-63 0,-37 86-637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38:51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764 24575,'-2'33'0,"-8"49"0,-1 12 0,13 458 0,20-387 0,77 292 0,8 49 0,60 356 0,-125-696 0,23 191 0,-52-276 0,3 0 0,35 105 0,71 149 0,-85-239 0,33 87 0,69 288 0,-18 163 0,-39-191 0,22 160 0,-83-425 0,-3 256 0,-17-350 0,5 0 0,3-1 0,4 1 0,4-2 0,33 101 0,170 391 0,-130-357 0,106 246 0,-87-210 0,-97-222 0,-10-24 0,0 1 0,0-1 0,1-1 0,0 1 0,0 0 0,1-1 0,0 1 0,0-1 0,1 0 0,-1-1 0,1 1 0,8 7 0,-12-13 0,0 0 0,0 1 0,0-1 0,0 0 0,-1 1 0,1-1 0,0 0 0,0 0 0,0 0 0,0 0 0,0 0 0,0 0 0,0 0 0,0 0 0,0 0 0,0 0 0,-1 0 0,1-1 0,0 1 0,0 0 0,0-1 0,0 1 0,0 0 0,-1-1 0,1 1 0,0-1 0,0 0 0,-1 1 0,1-1 0,0 1 0,-1-1 0,1 0 0,-1 0 0,1 1 0,-1-1 0,1-1 0,17-37 0,-16 32 0,81-290 0,-44 139 0,-27 113 0,138-542 0,-47-8 0,9-701 0,-85 1027 0,11 2 0,124-443 0,-65 294 0,-58 229 0,66-189 0,80-200 0,-130 372 0,66-293 0,-76 251 0,107-548 0,12 164 0,-87 356 0,444-1506 0,-346 1125 0,-173 642 0,-1 6 0,0-1 0,1 1 0,0 0 0,0 0 0,4-9 0,-5 15 0,-1 0 0,0 0 0,1 1 0,-1-1 0,1 0 0,-1 1 0,1-1 0,-1 1 0,1-1 0,0 0 0,-1 1 0,1-1 0,0 1 0,-1 0 0,1-1 0,0 1 0,0 0 0,-1-1 0,1 1 0,0 0 0,0 0 0,0-1 0,1 2 0,0-1 0,-1 0 0,1 1 0,-1-1 0,0 1 0,1-1 0,-1 1 0,1 0 0,-1 0 0,0-1 0,1 1 0,-1 0 0,0 0 0,0 0 0,0 1 0,2 0 0,22 29 0,0 1 0,-2 2 0,-2 0 0,20 40 0,1 3 0,1060 1645-645,-573-923 645,-55 35 0,138 227 107,-563-992 73,2-1-1,69 70 0,-119-137-179,-1-1 0,0 1 0,0-1 0,0 1 0,1-1 0,-1 0 0,0 1 0,0-1 0,1 0 0,-1 1 0,0-1 0,1 0 0,-1 0 0,0 1 0,1-1 0,-1 0 0,0 0 0,1 1 0,-1-1 0,1 0 0,-1 0 0,1 0 0,-1 0 0,0 0 0,1 0 0,-1 0 0,1 0 0,-1 0 0,1 0 0,-1 0 0,1 0 0,-1 0 0,0 0 0,1 0 0,-1 0 0,1 0 0,-1 0 0,0-1 0,1 1 0,-1 0 0,1 0 0,-1 0 0,0-1 0,1 1 0,0-1 0,3-26 0,-10-38 0,-11-20 0,-52-152 0,-54-78 0,83 216 0,-366-757 0,653 1259 0,-91-155 0,-60-92 0,239 419 0,-322-550 0,-1-1 0,-1 2 0,12 41 0,-21-58 0,-1 0 0,0 0 0,0-1 0,0 1 0,-1 0 0,0 0 0,-1 0 0,0 0 0,-1 0 0,1-1 0,-2 1 0,1 0 0,-1-1 0,-6 13 0,-3 0-105,0 1 0,-1-1 0,-1-1 0,-1-1 0,-1 0 0,-1 0 0,0-2 0,-2 0 0,0-1 0,0-1 0,-1-1 0,-31 16 0,24-20-672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39:21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11'62'0,"-2"-19"0,42 437 0,20 123 0,-70-598 0,117 709 0,-81-480 0,7 94 0,-36-215 0,5 0 0,5-1 0,5-1 0,5-1 0,52 134 0,132 390 0,-201-595 0,121 436 0,18 107 0,-15-68 0,-32-146 0,24 100 0,-107-392 0,4-1 0,61 131 0,-36-91 0,233 533 0,-38-136 0,184 216 0,-391-668 0,-12-20 0,57 73 0,-12-33 0,283 317 0,-160-203 0,-2-19 0,-160-148 0,72 68 0,54 44 0,3 6 0,7 5 0,-110-105 0,-1 4 0,72 80 0,-100-99 0,2-2 0,0-1 0,50 33 0,11 10 0,-80-61 0,1 0 0,0 0 0,0-1 0,1 0 0,0-2 0,0 1 0,1-1 0,0-1 0,0-1 0,0 0 0,0 0 0,18 1 0,148 22 0,236 25 0,-304-46 0,299 32 0,-355-29 0,9 2 0,94 5 0,16-14 0,200 11 0,77 13 0,182 13 0,63-40 0,-690 1 0,42-5 0,-49 5 0,1 0 0,-1 0 0,1 0 0,-1-1 0,1 1 0,-1 0 0,1 0 0,-1-1 0,1 1 0,-1 0 0,1-1 0,-1 1 0,0-1 0,1 1 0,-1-1 0,0 1 0,1 0 0,-1-1 0,0 1 0,1-1 0,-1 1 0,0-1 0,0 0 0,0 1 0,1-1 0,-1 0 0,-1 0 0,1-1 0,0 0 0,-1 1 0,1 0 0,-1-1 0,1 1 0,-1-1 0,0 1 0,0 0 0,0-1 0,0 1 0,0 0 0,0 0 0,-2-2 0,-33-31 0,-2 2 0,-2 1 0,-57-34 0,38 26 0,25 18 0,21 13 0,0 0 0,1 0 0,0-2 0,-17-16 0,41 28 0,8 7 0,-4 6 0,0 1 0,-1 0 0,-1 1 0,-1 0 0,0 1 0,-1 1 0,15 32 0,-6-15 0,-7-11 0,-1 1 0,-1 0 0,-2 1 0,0 0 0,-2 0 0,-1 1 0,-1 0 0,-1 1 0,-1-1 0,-1 31 0,1 1-1365,0-41-546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11:27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665 24575,'-2'-422'0,"15"-699"0,46 595 0,39 6 0,-37 213 0,28-129 0,20-46 0,-56 305 0,86-195 0,15-39 0,120-374 0,-121 322 0,-32-10 0,-64 242 0,117-760 0,-170 969 0,29-524 0,-31 466 0,11-143 0,9 2 0,62-263 0,-40 228 0,-13 62 0,-13 62 0,-14 83 0,20-84 0,117-395 0,-130 471-1365,-9 34-54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8:12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4'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11:28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5'5'0,"10"1"0,12 4 0,5 1 0,12 2 0,2 0 0,-2-3 0,-5 6 0,-3 9 0,-4 5 0,-7 2 0,-9 0 0,-6-1 0,-5-1 0,-3-2 0,-3 0 0,0-1 0,-1-6-819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11:30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55'45'0,"-3"2"0,58 68 0,-51-51 0,517 513 0,-548-551 0,417 427 0,-52-52 0,439 447 0,-614-629 0,-55-58 0,217 274 0,-322-348 0,58 116 0,-45-74 0,180 285 0,-161-276 0,4 5 0,-166-270 0,5-4 0,-61-171 0,125 278 0,3 24 0,0-1 0,0 1 0,0 0 0,0-1 0,0 1 0,1 0 0,-1 0 0,0-1 0,0 1 0,0 0 0,1-1 0,-1 1 0,0 0 0,0 0 0,1 0 0,-1-1 0,0 1 0,1 0 0,-1 0 0,0 0 0,0-1 0,1 1 0,-1 0 0,0 0 0,1 0 0,-1 0 0,0 0 0,1 0 0,-1 0 0,1 0 0,-1 0 0,0 0 0,1 0 0,-1 0 0,4 1 0,0 1 0,0 0 0,0-1 0,-1 1 0,1 0 0,-1 1 0,1-1 0,-1 1 0,4 3 0,58 55 0,-3 2 0,-2 3 0,-3 3 0,48 77 0,-97-132 0,0-1 0,-1 1 0,-1 1 0,0-1 0,4 17 0,-8-24 0,-1-1 0,1 0 0,-1 1 0,-1-1 0,1 1 0,-1-1 0,0 1 0,-1-1 0,1 0 0,-1 1 0,-1-1 0,1 1 0,-1-1 0,-4 10 0,4-13 0,-1 0 0,0 0 0,1-1 0,-1 1 0,0-1 0,-1 1 0,1-1 0,0 0 0,-1 0 0,1 0 0,-1-1 0,1 1 0,-1-1 0,0 0 0,1 0 0,-1 0 0,0-1 0,0 1 0,0-1 0,0 0 0,-5 0 0,-12-1 0,0 0 0,-29-5 0,-70-19-1365,86 16-546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51:01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7 299 24575,'-18'2'0,"0"0"0,0 2 0,1 0 0,-1 1 0,1 1 0,0 1 0,-31 16 0,0 0 0,-424 196 0,357-156 0,-211 151 0,301-192 0,0 1 0,2 0 0,1 2 0,1 1 0,1 0 0,1 2 0,1 0 0,2 1 0,-23 56 0,-1 22 0,-39 168 0,66-222 0,-27 123 0,7 2 0,8 1 0,8 1 0,7 195 0,11-338 0,1-1 0,2 1 0,12 49 0,-11-64 0,2-1 0,1 0 0,0 0 0,2-1 0,0 0 0,24 34 0,4-5 0,2-3 0,2-1 0,63 53 0,151 102 0,-217-172 0,-26-18 0,11 8 0,0-1 0,0 0 0,2-2 0,37 16 0,-56-28 0,0-1 0,0 0 0,0 0 0,0 0 0,0-1 0,1 0 0,-1 0 0,0-1 0,1 0 0,-1 0 0,0-1 0,0 0 0,1 0 0,-1-1 0,0 0 0,0 0 0,0-1 0,-1 0 0,1 0 0,-1 0 0,1-1 0,-1 0 0,6-5 0,13-12 0,0-2 0,-2-1 0,-1-1 0,23-33 0,70-120 0,-88 134 0,55-94 0,-6-3 0,106-278 0,-144 306 0,-5-2 0,-5-1 0,-5-2 0,12-182 0,-39-544 0,-2 780 0,-2 1 0,-2 0 0,-4 0 0,-2 1 0,-37-92 0,-25-55 97,-16-34-1559,77 207-5364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51:02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6 2857 24575,'-49'-704'0,"-58"11"0,69 482 0,-33-226 0,55 303 0,2-172 0,15 299 0,-1 0 0,-1 0 0,1 0 0,-1 0 0,0 0 0,-1 0 0,-3-11 0,4 17 0,0-1 0,0 1 0,1 0 0,-1-1 0,-1 1 0,1 0 0,0 0 0,0-1 0,0 1 0,-1 0 0,1 0 0,-1 0 0,1 1 0,0-1 0,-1 0 0,0 1 0,1-1 0,-1 0 0,1 1 0,-1 0 0,0-1 0,1 1 0,-1 0 0,0 0 0,1 0 0,-1 0 0,0 0 0,1 0 0,-1 1 0,0-1 0,1 0 0,-1 1 0,1 0 0,-1-1 0,1 1 0,-1 0 0,-2 1 0,-48 28 0,44-24 0,-1-1 0,1 0 0,-1 0 0,0-1 0,0 0 0,-10 3 0,16-6 0,0-1 0,0 0 0,0 1 0,-1-1 0,1 0 0,0-1 0,0 1 0,0 0 0,0-1 0,0 0 0,0 0 0,0 0 0,0 0 0,0 0 0,0-1 0,0 1 0,0-1 0,1 0 0,-1 1 0,1-1 0,-1 0 0,1-1 0,-3-3 0,-3-3 0,2-1 0,-1-1 0,1 1 0,1-1 0,-1 0 0,2-1 0,0 1 0,0-1 0,1 0 0,1 0 0,0 0 0,0 0 0,1 0 0,1-19 0,0 23 0,1 0 0,0 0 0,0 1 0,1-1 0,0 0 0,0 1 0,1-1 0,0 1 0,0 0 0,7-11 0,-7 14 0,0 0 0,0 0 0,0 1 0,1-1 0,-1 1 0,1 0 0,0 0 0,0 0 0,0 1 0,0-1 0,0 1 0,1 0 0,-1 0 0,1 1 0,0-1 0,-1 1 0,1 0 0,6-1 0,-4 2 0,0 0 0,0 0 0,0 1 0,0 0 0,0 0 0,0 1 0,-1 0 0,1 0 0,0 0 0,-1 1 0,0 0 0,1 0 0,-1 0 0,9 8 0,8 7 0,0 1 0,23 26 0,-13-13 0,34 28-1365,-43-40-546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51:03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4 45 24575,'-3'-2'0,"-1"0"0,0-1 0,0 1 0,0 1 0,0-1 0,0 1 0,0-1 0,0 1 0,0 0 0,-7 0 0,-3-2 0,-21-5 0,-1 2 0,0 2 0,0 0 0,-36 3 0,50 2 0,0 1 0,0 1 0,0 1 0,1 1 0,0 1 0,0 1 0,0 0 0,-19 11 0,0 4 0,2 1 0,0 2 0,2 1 0,1 2 0,1 1 0,-32 37 0,25-19 0,1 2 0,3 1 0,-54 100 0,36-38 0,6 2 0,5 1 0,-55 233 0,52-124-213,-28 357-1,48 232-213,28-639 427,8-1 0,7 1 0,8-2 0,7-1 0,69 216 0,29-46 0,-106-291 0,2-2 0,2-1 0,3-1 0,57 69 0,-80-108 20,0 0 1,1 0-1,-1 0 0,2-1 1,-1 0-1,1 0 0,0-1 1,0 0-1,0-1 0,1 0 1,0 0-1,-1-1 0,1 0 1,0-1-1,1 0 0,-1-1 1,0 0-1,0-1 0,1 0 1,16-2-1,2-2 41,-1-2 0,0-1 0,0-2 0,-1 0 0,0-2 0,29-15 0,6-9-58,-1-2-1,-2-2 1,-2-3-1,-2-3 1,-1-1-1,71-83 1,-30 18-186,-6-5-1,88-148 1,-125 176 175,-4-3 1,-4-2-1,-4-1 0,-5-3 1,-3-1-1,-5-1 1,-5-1-1,-3-1 0,-5 0 1,-5-2-1,-4 1 0,-4-1 1,-18-143-1,-10 54 8,-100-359 0,-124-164 0,246 704 0,-23-61 0,-74-131 0,99 196-114,-1 1-1,0 0 1,-1 0 0,1 0-1,-1 0 1,0 1-1,-1 0 1,1 0-1,-1 0 1,-7-4-1,-14-2-6178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51:04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1 24575,'-1'1'0,"0"0"0,0 0 0,0 0 0,0 0 0,1 0 0,-1 0 0,0 1 0,1-1 0,-1 0 0,1 0 0,-1 1 0,1-1 0,0 0 0,-1 1 0,1-1 0,0 0 0,0 1 0,0-1 0,0 1 0,0 0 0,0 4 0,-12 163 0,16 265 0,76 662-828,-24-423 433,18 1101 97,-41-808 1382,-22-721-911,-5 261 105,-5-136-292,41 596 14,-40-900 0,-5-61 0,-3-15 0,-7-24 0,-282-808 0,261 762 0,-56-114 0,73 171 0,17 22 0,0 1 0,0 0 0,0 0 0,-1-1 0,1 1 0,0 0 0,-1 0 0,1 0 0,0 0 0,0-1 0,-1 1 0,1 0 0,0 0 0,-1 0 0,1 0 0,0 0 0,-1 0 0,1 0 0,0 0 0,-1 0 0,1 0 0,0 0 0,-1 0 0,1 0 0,0 0 0,-1 0 0,1 0 0,0 0 0,-1 0 0,1 0 0,0 1 0,0-1 0,-1 0 0,1 0 0,0 0 0,-1 1 0,0 2 0,-1 0 0,1 1 0,0-1 0,0 1 0,0 0 0,0-1 0,0 1 0,1-1 0,0 1 0,0 0 0,0 3 0,1 43 0,3 0 0,1 0 0,3 0 0,18 65 0,-3-39 0,3 0 0,37 74 0,-51-123 0,2-1 0,1 0 0,0-1 0,2 0 0,27 29 0,-39-48 0,-1-1 0,1 0 0,1 0 0,-1-1 0,1 1 0,0-1 0,0-1 0,0 1 0,0-1 0,0 0 0,1 0 0,0-1 0,-1 1 0,1-2 0,0 1 0,0-1 0,0 0 0,0 0 0,0-1 0,1 0 0,-1 0 0,0-1 0,0 0 0,0 0 0,0-1 0,0 0 0,-1 0 0,8-3 0,-1-2 0,-1-1 0,1 0 0,-1-1 0,0 0 0,-1-1 0,-1-1 0,1 1 0,-1-2 0,-1 1 0,0-1 0,8-16 0,9-16 0,37-90 0,-12-10-1365,-34 91-546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54:42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0:21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440 24575,'718'14'0,"32"0"0,-556-14 0,449 3 0,7 41 0,-330-5 0,298 32 0,15-42 0,-347-31 0,1769 2 0,-1699 14 0,78 0 0,-227-13 0,230-4 0,-273-10 0,20 0 0,1051 10 0,-637 6 0,-311 14 0,-152-5 0,619 87 0,-749-97 0,1-1 0,0 0 0,0-1 0,0 1 0,0-1 0,0 0 0,0-1 0,-1 1 0,1-1 0,0 0 0,0-1 0,-1 1 0,1-1 0,0-1 0,-1 1 0,8-5 0,-6 2 0,-1-1 0,0 0 0,0 0 0,0 0 0,-1-1 0,0 0 0,0 0 0,-1 0 0,1 0 0,4-14 0,130-265 0,-123 258 0,2 0 0,1 1 0,41-43 0,-35 41 0,-1 0 0,24-38 0,-21 20 0,-3-2 0,-1 0 0,-3-1 0,22-80 0,-32 76 0,-3-1 0,-2 1 0,-3-1 0,-4-57 0,1 28 0,14-929 0,-1 686 0,28-416 0,-21 574 0,7 1 0,67-232 0,-47 244 0,292-1070 0,-299 1056 0,59-273 0,-36-4 0,-59 396 0,8-112 0,52-270 0,19 122 0,17-74 0,-47 172 0,10 2 0,9 3 0,137-281 0,-9 121 0,138-101 0,-130 190 0,-185 251 0,1 0 0,2 2 0,0 1 0,2 1 0,1 1 0,52-33 0,200-94 0,-204 113 0,283-144 0,468-222 0,-746 368 0,153-44 0,-180 66 0,0 2 0,1 3 0,0 2 0,58 2 0,44 8 0,-45 0 0,146-13 0,-154-2 0,23-1 0,180-41 0,-240 42 0,-51 9 0,1-1 0,-1 0 0,0-1 0,19-7 0,-34 11 0,0-1 0,-1 0 0,1 1 0,0-1 0,0 1 0,-1-1 0,1 0 0,0 0 0,-1 1 0,1-1 0,-1 0 0,1 0 0,-1 0 0,1 0 0,-1 0 0,1 0 0,-1 0 0,0 0 0,0 1 0,1-1 0,-1 0 0,0 0 0,0 0 0,0 0 0,0 0 0,0 0 0,0 0 0,-1 0 0,1 0 0,0 0 0,0 0 0,-1 0 0,1 0 0,0 0 0,-1 0 0,1 0 0,-1 0 0,1 0 0,-1 1 0,0-1 0,1 0 0,-1 0 0,0 1 0,0-2 0,-38-39 0,33 36 0,-79-70 0,-25-26 0,109 101 0,0-1 0,0 0 0,0 1 0,0-1 0,1 0 0,-1 0 0,0 1 0,1-1 0,-1 0 0,1 0 0,-1 0 0,1 0 0,-1 0 0,1 0 0,0 0 0,-1 0 0,1 0 0,0 0 0,0 0 0,0 0 0,0-2 0,0 3 0,1-1 0,-1 1 0,1-1 0,0 1 0,-1-1 0,1 1 0,0 0 0,0-1 0,-1 1 0,1 0 0,0 0 0,0 0 0,-1 0 0,1-1 0,0 1 0,0 0 0,0 0 0,-1 0 0,1 1 0,0-1 0,1 0 0,55 14 0,-55-14 0,193 69 0,282 140 0,-462-202 0,-1-1 0,0 1 0,0 1 0,0 0 0,-1 0 0,22 20 0,-33-26 0,0 0 0,0 1 0,0-1 0,-1 1 0,1-1 0,0 1 0,-1 0 0,0-1 0,0 1 0,0 0 0,0 0 0,0 0 0,0 0 0,-1 0 0,1 0 0,-1 0 0,0 0 0,0 0 0,0 0 0,0 1 0,-1-1 0,1 0 0,-1 0 0,0 0 0,0 0 0,0-1 0,0 1 0,0 0 0,-1 0 0,1-1 0,-1 1 0,0 0 0,0-1 0,0 0 0,-3 4 0,-7 7-170,-2 0-1,1-1 0,-2 0 1,1-1-1,-2-1 0,1 0 1,-32 14-1,18-11-6655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0:31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2 24575,'560'-30'0,"-8"-36"0,-118 12 0,-113 40 0,-76 7 0,93-24 0,83-5 0,113 32 0,-276 7 0,-176 1 0,81 13 0,9 2 0,266-9 0,-21-1 0,-109 28 0,42 1 0,80 7 0,-65-16 0,-59-8 0,710 16 0,-952-34 0,0 2 0,115 27 0,-113-18 0,-1-3 0,105 4 0,1571-15 0,-703-2 0,-934 2 0,-1-4 0,199-35 0,-247 31 0,0 3 0,0 2 0,84 6 0,-36-1 0,-19-1 0,0 3 0,-1 3 0,121 28 0,-195-32 0,0 0 0,0 0 0,0 1 0,-1 0 0,1 1 0,-1 0 0,0 0 0,-1 1 0,1-1 0,-1 2 0,0-1 0,-1 1 0,7 8 0,6 12 0,0 0 0,20 44 0,3 2 0,-11-19 0,-2 1 0,23 66 0,-38-92 0,23 36 0,6 11 0,-8-12 0,3-1 0,69 86 0,-9-14 0,61 63 0,1 0 0,-96-102 0,3-4 0,124 129 0,-148-172 0,-31-34 0,1-1 0,22 19 0,-31-29 0,46 38 0,3-2 0,87 51 0,879 393 0,-922-447 0,180 42 0,-156-48 0,24 5 0,117 36 0,-25-7 0,-116-35 0,440 135 0,-525-155 0,0-3 0,1-1 0,53 3 0,-42-6 0,63 14 0,-17-2 0,0-4 0,0-4 0,138-7 0,125 8 0,-87 25 0,-119-25 0,-109-8 0,1 3 0,73 12 0,-115-15 0,-1 1 0,1-1 0,-1 0 0,1 0 0,-1 1 0,0-1 0,1 0 0,-1 0 0,1 0 0,-1 0 0,1 0 0,-1 0 0,1 1 0,-1-1 0,1 0 0,-1 0 0,1-1 0,-1 1 0,1 0 0,-1 0 0,1 0 0,-1 0 0,1 0 0,-1 0 0,0-1 0,1 1 0,-1 0 0,1 0 0,-1-1 0,1 1 0,-1 0 0,0 0 0,1-1 0,-1 1 0,0-1 0,1 1 0,-12-18 0,-36-25 0,40 37 0,-28-26 0,24 20 0,-1 1 0,0 0 0,-26-17 0,38 28 0,0 0 0,0 0 0,0-1 0,-1 1 0,1 0 0,0 0 0,0 0 0,0-1 0,-1 1 0,1 0 0,0 0 0,0 0 0,-1 0 0,1-1 0,0 1 0,0 0 0,-1 0 0,1 0 0,0 0 0,0 0 0,-1 0 0,1 0 0,0 0 0,0 0 0,-1 0 0,1 0 0,0 0 0,-1 0 0,1 0 0,0 0 0,0 0 0,-1 0 0,1 0 0,0 0 0,-1 0 0,1 0 0,0 1 0,0-1 0,0 0 0,-1 0 0,1 0 0,0 0 0,0 1 0,-1-1 0,1 0 0,0 0 0,0 0 0,0 1 0,-1-1 0,7 18 0,16 19 0,-14-25 0,0 0 0,-1 0 0,-1 1 0,0 0 0,-1 0 0,0 1 0,-1 0 0,-1-1 0,0 1 0,0 0 0,0 25 0,21 122 133,-3-27-1631,-17-101-5328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0:43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3'1'0,"0"0"0,-1 1 0,1-1 0,0 1 0,-1 0 0,1 0 0,-1 0 0,0 0 0,0 0 0,0 0 0,0 1 0,0-1 0,0 1 0,1 3 0,5 3 0,39 56 0,-3 2 0,-2 2 0,34 80 0,-19-39 0,195 346 0,176 354 0,-382-698 0,-5 1 0,51 231 0,-50-187 0,111 262 0,-24-93 0,122 471 0,-147-392 0,162 400 0,-40-200 0,92 234 0,68 3 0,-352-774 0,128 321 0,-105-239 0,100 186 0,-70-180 0,132 179 0,-183-288 0,2-1 0,3-2 0,1-2 0,2-1 0,2-3 0,1-2 0,85 50 0,557 277 0,-223-122 0,17-44 0,609 98 0,-982-278 0,178 6 0,115-23 0,-214-3 0,367 1-1365,-505 2-546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52:42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-819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0:47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56 24575,'47'-76'0,"-3"-1"0,50-122 0,39-174 0,-92 225 0,-7-1 0,-6-2 0,9-159 0,0 10 0,13 1 0,128-423 0,-135 574 0,92-213 0,-112 316 0,2 2 0,2 0 0,1 2 0,3 1 0,41-43 0,196-169 0,-67 67 0,-187 172 0,1 0 0,1 1 0,0 1 0,1 0 0,0 1 0,1 1 0,34-13 0,6 3 0,72-13 0,-4 1 0,-123 30 0,21-6 0,0 1 0,48-6 0,-64 11 0,0 1 0,0 0 0,0 1 0,0-1 0,0 2 0,0-1 0,-1 1 0,1 0 0,0 1 0,-1 0 0,1 0 0,-1 1 0,7 4 0,7 7 0,-1 1 0,0 1 0,-1 0 0,-2 2 0,1 0 0,-2 1 0,-1 1 0,0 0 0,-2 1 0,0 0 0,-2 1 0,0 0 0,13 47 0,0 18 0,-4 1 0,13 138 0,-28-186 0,34 504 0,-38 2 0,-1-126 0,5-256 0,8 0 0,7-2 0,7 0 0,69 232 0,-42-240 0,6-1 0,8-4 0,105 175 0,300 400 0,-235-376 0,-59-85 0,87 133 0,-28 20 0,-194-332 0,3-3 0,70 94 0,-77-125 0,1-2 0,3-1 0,2-3 0,61 47 0,-50-48 0,3-3 0,87 45 0,-107-66 0,2-2 0,0-2 0,0-2 0,2-2 0,44 7 0,56-3-24,0-6-1,179-11 1,-117-2-1268,-167 3-5534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0:08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77 924 24575,'-871'-46'-177,"11"-54"-792,293 18 973,-548-53-116,959 131 552,1 7 0,-210 30-1,-306 89-504,372-53-101,3 13-1,-390 165 0,467-150 124,5 9 0,5 10 0,-317 231 0,-568 557 43,812-635-49,243-227 171,3 2 0,1 1 0,3 1-1,-49 94 1,31-28-101,6 2-1,4 2 0,6 2 0,5 1 1,-27 237-1,45-210-22,7 0 0,6 1 0,6-1 0,44 233 0,-33-288-17,4-2 0,4 0 0,4-2 1,4-1-1,3-2 0,4-2 0,3-1 0,4-3 0,3-2 0,4-2 0,87 90 0,9-15-392,6-8-1,187 128 1,385 206-1601,-164-158 1578,13-25 1,12-25-1,857 262 0,-801-350-265,13-58 394,-548-109 305,0-5 0,0-5 0,1-5 0,-1-4 0,0-6 0,-1-4 0,-1-5 0,159-54 0,-133 26 209,-3-6 0,-2-5 1,-3-7-1,-3-4 1,-3-7-1,-4-4 1,207-192-1,-244 196-57,-4-4 1,-3-4-1,-5-2 0,-3-4 1,-4-2-1,-5-3 0,-4-2 1,-4-2-1,-5-3 0,54-194 0,-61 135-59,23-256 0,-32-184-348,-36 37-1088,-115-652-1061,-82-4 1485,-45-330-467,231 1394 1654,-39-273 15,38 328 606,-4 1 0,-37-102 0,25 119 479,5 28-5162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0:10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0 24575,'45'754'0,"-19"-437"0,31 1081-1312,-52 5 1956,-6-962-224,1-434-389,0 0 0,0 0 0,0 0 0,-1 0 1,-1 0-1,-2 11 0,4-17-30,-1 0 0,1 0 0,0-1 0,-1 1 0,1 0 0,-1-1 0,1 1 0,-1-1 0,1 1 0,-1 0 0,1-1 0,-1 1 0,0-1 0,1 1 0,-1-1 1,0 0-1,0 1 0,1-1 0,-1 0 0,0 1 0,0-1 0,1 0 0,-1 0 0,-1 0 0,0 0-1,-1 0 1,1-1-1,0 1 0,0-1 1,-1 1-1,1-1 0,0 0 1,0 0-1,0 0 0,0 0 1,0-1-1,-3-1 0,-17-16-195,1 0 0,1-1 0,1-1 0,1-1 0,1-1 0,-18-30 0,0-2-663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0:10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0 24575,'-5'0'0,"-1"5"0,0 5 0,1 2-819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0:11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9 24575,'85'144'0,"-24"-47"0,-46-70 0,2-1 0,0-1 0,2-1 0,21 22 0,-28-33 0,1-2 0,0 0 0,1 0 0,0-2 0,1 1 0,0-2 0,0 0 0,26 9 0,-37-16 0,0 1 0,0-2 0,0 1 0,1 0 0,-1-1 0,0 0 0,0 0 0,1 0 0,-1 0 0,0-1 0,1 1 0,-1-1 0,0 0 0,0 0 0,0-1 0,0 0 0,0 1 0,0-1 0,-1 0 0,1-1 0,0 1 0,-1-1 0,0 1 0,1-1 0,-1 0 0,-1 0 0,1-1 0,3-3 0,6-10 0,0-1 0,-1-1 0,-1 1 0,10-28 0,-18 41 0,38-100 0,46-188 0,-18 47 0,-46 192-1365,-13 38-546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6:43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5 131 24575,'-21'-19'0,"-1"1"0,-1 1 0,0 2 0,-1 0 0,-36-16 0,52 28 0,0 0 0,0 0 0,0 1 0,0 1 0,-1-1 0,1 1 0,0 1 0,-1-1 0,1 1 0,-1 1 0,-14 2 0,-9 4 0,-53 18 0,45-13 0,-56 15 0,-81 25 0,150-42 0,0 1 0,1 1 0,0 2 0,-28 19 0,48-29 0,1 0 0,0 0 0,0 0 0,1 1 0,-1 0 0,1 0 0,0 0 0,1 1 0,-1-1 0,1 1 0,0 0 0,0 0 0,1 0 0,-2 7 0,1-3 0,2 0 0,-1 1 0,1-1 0,1 1 0,0-1 0,0 1 0,1-1 0,2 12 0,4 8 0,2 0 0,1 0 0,1-1 0,28 52 0,-9-25 0,2-2 0,3-1 0,3-2 0,1-1 0,77 74 0,-108-118 0,0 0 0,0 0 0,1-1 0,0 0 0,0 0 0,0-1 0,0 0 0,0-1 0,1 0 0,0 0 0,0-1 0,0 0 0,-1-1 0,1 0 0,1-1 0,15-1 0,12-3 0,1-2 0,73-20 0,-61 12 0,-21 7 0,0-2 0,-1-1 0,0-2 0,42-22 0,-54 24 0,0-1 0,-1-1 0,0-1 0,-1 0 0,-1 0 0,0-2 0,-1 0 0,14-19 0,-11 12 0,4-7 0,0-1 0,17-36 0,-33 59 0,0-1 0,-1 1 0,0-1 0,-1 1 0,0-1 0,0 0 0,0 0 0,-1 0 0,0 0 0,-1 0 0,0 0 0,0-1 0,-1 1 0,0 0 0,-2-10 0,-1 10 0,0 0 0,0 0 0,-1 0 0,0 1 0,0 0 0,0 0 0,-1 0 0,0 1 0,-13-11 0,-69-48 0,76 57 0,-68-41 0,-2 3 0,-109-44 0,182 86-124,1 0 0,-1 1 0,0-1 0,0 2 0,0-1 0,0 2-1,-1-1 1,1 1 0,0 0 0,-18 1 0,10 5-6702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6:46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295 24575,'-2'-284'0,"5"-311"0,-1 548-195,3-1 0,1 0 0,2 1 0,3 0 0,2 1 0,26-65 0,-30 89-663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6:48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 24575,'12'372'0,"0"-50"0,136 3766-8437,-43-1847 5052,-56-1 3312,-64-1587 2799,-60-11 45,45-485-1101,-49 281 1708,31 1-2091,46-389-1220,2-16-69,-9 53 0,9-86 2,0 0 0,0 0 0,0 0 0,0 0 0,0 1 0,-1-1 0,1 0 0,0 0 0,-1 0 0,1 0 0,0 0 0,-1 0 0,0 0 0,1 0 0,-1 0 0,1 0 0,-1 0 0,0 0 0,0 0 0,0-1 0,1 1 0,-1 0 0,0 0 0,0-1 0,0 1 0,0-1 0,-2 2 0,1-3 0,0 1 0,0-1 0,0 1 0,1-1 0,-1 0 0,0 0 0,1 0 0,-1 0 0,1 0 0,-1 0 0,1-1 0,-1 1 0,1 0 0,0-1 0,-3-2 0,-16-22 0,1-1 0,1 0 0,-20-41 0,-40-101 0,36 74 0,15 34 0,10 20 0,-2 1 0,-33-51 0,50 89 0,1 0 0,0 0 0,-1 0 0,1 0 0,-1 0 0,0 1 0,0-1 0,0 0 0,1 1 0,-1-1 0,-4-1 0,6 3 0,0 0 0,-1 0 0,1 0 0,-1 0 0,1 0 0,0 0 0,-1 0 0,1 0 0,0 0 0,-1 1 0,1-1 0,0 0 0,-1 0 0,1 0 0,-1 0 0,1 1 0,0-1 0,0 0 0,-1 0 0,1 0 0,0 1 0,-1-1 0,1 0 0,0 1 0,0-1 0,-1 0 0,1 1 0,0-1 0,0 0 0,0 1 0,0-1 0,-1 0 0,1 1 0,0-1 0,0 0 0,0 1 0,0-1 0,0 1 0,-1 5 0,1 0 0,0 0 0,0-1 0,0 1 0,1 0 0,0 0 0,2 9 0,9 22 0,2-1 0,1 0 0,1-1 0,2 0 0,2-2 0,43 57 0,-60-85 0,1-1 0,0 0 0,0 0 0,0 0 0,0-1 0,1 1 0,-1-1 0,1 0 0,0 0 0,0-1 0,0 1 0,0-1 0,1 0 0,-1-1 0,1 1 0,-1-1 0,1 0 0,-1 0 0,1-1 0,-1 0 0,1 0 0,0 0 0,-1-1 0,7 0 0,0-3 0,-1 1 0,1-2 0,-1 1 0,0-2 0,0 1 0,0-1 0,-1-1 0,0 0 0,0-1 0,9-8 0,58-48 0,121-74 0,-5 4 0,-154 101-1365,-14 7-546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6:52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6 24575,'0'-3'0,"1"0"0,0 0 0,-1 0 0,2 1 0,-1-1 0,0 0 0,0 1 0,1-1 0,-1 1 0,1-1 0,0 1 0,0 0 0,0 0 0,0 0 0,0 0 0,0 0 0,4-3 0,0 1 0,0 0 0,0 0 0,0 1 0,0 0 0,1 0 0,7-3 0,-4 3 0,-1 1 0,1 0 0,-1 0 0,1 1 0,0 0 0,0 0 0,-1 1 0,1 1 0,0 0 0,0 0 0,-1 1 0,1 0 0,0 1 0,-1 0 0,0 0 0,0 1 0,0 0 0,0 0 0,-1 1 0,1 1 0,-1-1 0,-1 1 0,1 1 0,-1-1 0,0 1 0,10 14 0,182 224 0,-148-190 0,2-2 0,75 57 0,-103-88 0,-1 1 0,34 40 0,3 6 0,155 135 0,330 241 0,-411-342 0,203 115 0,-335-216 0,309 159 0,-292-154 0,-1-1 0,1-1 0,0-1 0,1 0 0,-1-2 0,26 0 0,12 3 0,21 4 0,84 21 0,-125-20 0,0 1 0,-1 3 0,0 0 0,43 26 0,127 88 0,30 17 0,59 6 0,395 144 0,-595-264 0,0-4 0,196 28 0,199-14 0,-357-33 0,-112-6 0,80 5 0,137-8 0,-212-3 0,1-2 0,-1 0 0,34-13 0,3-1 0,189-31 0,-250 51 0,0 0 0,-1 0 0,1-1 0,-1 0 0,1 1 0,-1-1 0,1 0 0,-1 0 0,0 0 0,1 0 0,-1-1 0,0 1 0,0-1 0,3-1 0,-5 2 0,1 0 0,-1-1 0,0 1 0,1 0 0,-1 0 0,0 0 0,0 0 0,0 0 0,0-1 0,0 1 0,0 0 0,0 0 0,0 0 0,0 0 0,-1-1 0,1 1 0,0 0 0,-1 0 0,1 0 0,-1 0 0,1 0 0,-1 0 0,1 0 0,-1 0 0,0 0 0,0 0 0,1 0 0,-1 1 0,0-1 0,0 0 0,0 0 0,-1 0 0,-114-102 0,78 72 0,24 18 0,22 17 0,24 21 0,293 308 0,-313-320 0,-1 0 0,0 1 0,-1 1 0,-1-1 0,10 22 0,-18-33 0,1 1 0,0 0 0,-1 0 0,0-1 0,0 1 0,0 0 0,-1 0 0,1 0 0,-1 0 0,0 0 0,0 0 0,0 0 0,-1 0 0,1 0 0,-1 0 0,0 0 0,0 0 0,0 0 0,-1-1 0,1 1 0,-1 0 0,0-1 0,0 0 0,0 1 0,-1-1 0,1 0 0,-1 0 0,0 0 0,-3 3 0,-82 68-1365,74-64-546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14:15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12'0,"2"0"0,0 0 0,0 0 0,1 0 0,6 16 0,4 17 0,207 743 0,432 891 0,-233-766-690,151 355 722,-309-605-32,-60-148 0,179 274 736,-223-487-814,232 556 78,-127-264 0,195 313 0,-245-500 0,53 173 0,-67-137 0,-170-387 0,-13-29 0,-2 0 0,-1 0 0,0 2 0,8 35 0,-20-64 0,-1-1 0,1 1 0,0 0 0,0 0 0,0 0 0,-1 0 0,1 0 0,0 0 0,0-1 0,-1 1 0,1 0 0,0 0 0,0 0 0,-1 0 0,1 0 0,0 0 0,0 0 0,0 0 0,-1 0 0,1 0 0,0 0 0,0 0 0,-1 0 0,1 0 0,0 1 0,0-1 0,-1 0 0,1 0 0,0 0 0,0 0 0,0 0 0,-1 0 0,1 1 0,0-1 0,0 0 0,0 0 0,0 0 0,-1 0 0,1 1 0,0-1 0,0 0 0,0 0 0,0 0 0,0 1 0,0-1 0,0 0 0,-1 0 0,1 1 0,0-1 0,0 0 0,0 0 0,0 1 0,0-1 0,0 0 0,0 0 0,0 1 0,0-1 0,0 0 0,1 0 0,-1 0 0,0 1 0,0-1 0,0 0 0,0 0 0,0 1 0,0-1 0,0 0 0,1 0 0,-1 1 0,-13-11 0,1 0 0,0 0 0,1-1 0,0 0 0,1-1 0,0 0 0,-14-24 0,10 16 0,-72-110 0,6-4 0,6-3 0,-97-251 0,159 358 0,5 14 0,0 1 0,2-1 0,-8-33 0,20 52 0,30 40 0,42 64 0,-21-26 0,249 304 0,-212-277 0,153 132 0,-217-221 0,-30-19 0,0 0 0,0 1 0,0-1 0,-1 0 0,1 0 0,0 0 0,0 0 0,0 0 0,0 0 0,0 0 0,0 0 0,0 0 0,0-1 0,0 1 0,0 0 0,0-1 0,0 1 0,0-1 0,-1 1 0,2-1 0,0-1 0,0-1 0,-1 1 0,0 0 0,0-1 0,1 1 0,-1-1 0,-1 1 0,1-1 0,0 0 0,-1 1 0,1-1 0,-1 0 0,0 1 0,0-1 0,0 0 0,0 1 0,0-1 0,-1 0 0,0-4 0,-9-42 0,-17-56 0,12 55 0,-8-55 0,14-24 0,8 93 0,-2 1 0,0-1 0,-11-40 0,14 74 0,-1 0 0,1 1 0,-1-1 0,1 0 0,-1 0 0,0 0 0,0 0 0,1 1 0,-1-1 0,-1 0 0,1 1 0,0-1 0,-2-1 0,3 3 0,-1 0 0,1 0 0,-1 0 0,1 0 0,0 0 0,-1 0 0,1 0 0,-1 0 0,1 0 0,0 0 0,-1 0 0,1 1 0,-1-1 0,1 0 0,0 0 0,-1 1 0,1-1 0,0 0 0,-1 0 0,1 1 0,0-1 0,0 0 0,-1 1 0,1-1 0,0 0 0,0 1 0,0-1 0,-1 0 0,1 1 0,0-1 0,0 0 0,0 1 0,0-1 0,0 1 0,0 0 0,-3 6 0,1 1 0,0 0 0,0 0 0,0 15 0,-1 48-86,-11 152-1193,10-185-554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52:42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0'-819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14:21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3 108 24575,'-1'-1'0,"1"0"0,0 0 0,-1 0 0,1 0 0,-1 0 0,1 0 0,-1 0 0,1 0 0,-1 0 0,1 1 0,-1-1 0,0 0 0,1 0 0,-1 1 0,0-1 0,0 0 0,0 1 0,1-1 0,-1 1 0,0-1 0,0 1 0,0 0 0,0-1 0,0 1 0,-1-1 0,-34-8 0,19 6 0,-30-10 0,-1 2 0,-74-8 0,67 12 0,-6-4 0,38 6 0,0 1 0,-25-2 0,23 5 0,-275 3 0,290-1 0,0 0 0,0 1 0,0 1 0,1 0 0,-1 0 0,1 0 0,-1 1 0,1 1 0,0 0 0,1 0 0,-11 8 0,14-9 0,0 1 0,0-1 0,0 1 0,0 0 0,1 1 0,0-1 0,0 1 0,1 0 0,-1 0 0,1 0 0,0 0 0,1 0 0,0 1 0,0-1 0,0 1 0,1 0 0,-1 8 0,-1 16 0,2 1 0,1-1 0,1 0 0,9 51 0,-7-76 0,-1 0 0,1-1 0,0 1 0,0-1 0,1 1 0,-1-1 0,1 0 0,0 0 0,1-1 0,-1 1 0,1-1 0,0 0 0,0 0 0,0 0 0,1-1 0,8 4 0,7 4 0,1-2 0,0 0 0,26 6 0,-18-10 0,1 0 0,0-2 0,0-1 0,0-2 0,39-4 0,12 1 0,-68 3 0,12 1 0,-1-1 0,1-1 0,0-1 0,0-1 0,-1-2 0,0-1 0,38-13 0,-39 11 0,-20 7 0,0 0 0,-1 0 0,1 0 0,-1-1 0,1 1 0,-1-1 0,1 0 0,-1 0 0,0 0 0,0-1 0,0 1 0,0 0 0,0-1 0,-1 0 0,1 0 0,-1 0 0,0 0 0,3-4 0,12-25 0,-11 22 0,0-1 0,-1 0 0,0 0 0,-1 0 0,0-1 0,0 1 0,-1-1 0,2-20 0,-4-19-1365,-1 28-546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14:23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7 61 24575,'-93'-1'0,"-135"-19"0,158 9 0,12 2 0,-109-5 0,104 12 0,43 0 0,-1 1 0,1 1 0,-1 1 0,0 0 0,1 2 0,0 0 0,-21 7 0,37-8 0,0 0 0,0 0 0,1 1 0,-1-1 0,1 1 0,-1 0 0,1 0 0,0 0 0,0 1 0,0-1 0,1 1 0,-1-1 0,1 1 0,0 0 0,0 0 0,0 0 0,-1 6 0,-4 9 0,2 1 0,-5 31 0,5-20 0,0-11 0,2 1 0,1-1 0,0 0 0,1 1 0,2-1 0,2 22 0,-2-34 0,0 0 0,1 0 0,0 1 0,1-1 0,0-1 0,0 1 0,0 0 0,1-1 0,1 1 0,-1-1 0,1 0 0,0-1 0,0 1 0,1-1 0,0 0 0,0 0 0,8 5 0,0-1 0,4 4 0,1-1 0,0-1 0,1-1 0,0-1 0,1 0 0,36 11 0,-5-7 0,-1 0 0,0-1 0,1-3 0,0-3 0,58 2 0,-97-8 0,0-2 0,0 0 0,-1 0 0,1-1 0,0-1 0,-1 0 0,0-1 0,19-8 0,-25 9 0,-1 0 0,1-1 0,-1 1 0,0-1 0,0-1 0,0 1 0,-1-1 0,1 1 0,-1-1 0,0 0 0,-1-1 0,1 1 0,-1-1 0,0 0 0,0 1 0,-1-1 0,0-1 0,3-11 0,7-51 0,-3-1 0,-3-1 0,-4-94 0,2 118-1365,2 29-546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14:35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24575,'-2'1391'-386,"4"1474"-1747,69-710 1692,-10-1367 2982,1 15-2122,-26-77-691,17 405-262,-45-911 656,29 433 562,-36-645-684,42 570 0,-31-351 0,1-3 0,7 39 0,-14-172 0,-5 119 0,-2-102 0,1-99 0,0-1 0,0-1 0,0 1 0,-1-1 0,0 0 0,-2 9 0,3-15 0,0 0 0,-1 0 0,1 0 0,-1 0 0,1 0 0,-1 0 0,1 0 0,-1 0 0,1 0 0,-1-1 0,0 1 0,1 0 0,-1 0 0,0-1 0,0 1 0,0 0 0,0-1 0,1 1 0,-1-1 0,0 1 0,0-1 0,0 0 0,0 1 0,0-1 0,0 0 0,0 0 0,0 1 0,0-1 0,0 0 0,0 0 0,0 0 0,-1 0 0,1-1 0,0 1 0,0 0 0,0 0 0,0 0 0,0-1 0,0 1 0,1-1 0,-1 1 0,0-1 0,-2 0 0,-14-10 0,0 0 0,0-1 0,1-1 0,1 0 0,-28-30 0,10 9 0,16 16-1365,4 3-546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14:36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-8191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14:36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24575,'11'26'0,"1"0"0,1-1 0,2 0 0,0-1 0,33 38 0,-2 0 0,-43-59 0,-1 1 0,0-1 0,1 1 0,0-1 0,-1 0 0,1 0 0,0 0 0,1-1 0,-1 1 0,0-1 0,1 0 0,0 0 0,-1 0 0,1 0 0,0 0 0,0-1 0,0 0 0,6 2 0,-4-4 0,-1 1 0,0-1 0,1 1 0,-1-2 0,0 1 0,0 0 0,0-1 0,0 0 0,0 0 0,0-1 0,0 1 0,-1-1 0,9-6 0,11-11 0,-1-1 0,-1-1 0,0 0 0,-2-2 0,-1-1 0,-1 0 0,-1-1 0,24-48 0,-25 28-1365,-13 27-5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4:38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114 24575,'26'-16'0,"1"1"0,0 1 0,2 2 0,-1 0 0,1 2 0,1 2 0,0 0 0,0 2 0,0 1 0,36 0 0,37 2 0,173 19 0,-206-10 0,1032 58 0,-978-55 0,0 6 0,-1 5 0,150 46 0,470 82 0,10-72 0,-110-36 0,1133 12 0,-1291-66 0,-29 1 0,434 38 0,-582-3 0,280 27 0,-324-2 0,-92-13 0,1579 158 0,-1211-181 0,-433-6 0,305 22 0,-222-15 0,29 3 0,422 69 0,-564-68 0,126 42 0,-59-14 0,-143-44 0,163 52 0,-146-45 0,0 2 0,-1 0 0,0 1 0,0 1 0,-1 0 0,24 23 0,22 26 0,-3 3 0,68 93 0,-121-147 0,-1 1 0,0 0 0,0 0 0,-1 1 0,0-1 0,-1 1 0,-1 0 0,1 0 0,-2 0 0,2 19 0,-3 10 0,-7 64 0,7-96 0,-2 4 0,0 0 0,-1 0 0,-1 0 0,1-1 0,-2 1 0,1-1 0,-2 0 0,0 0 0,-11 16 0,-9 7 0,-44 44 0,9-10 0,-53 60 0,104-119 0,-1 0 0,0 0 0,-1-2 0,0 1 0,0-2 0,0 1 0,-27 8 0,-11 7 0,-55 32 0,-159 108 0,247-150 0,-1-2 0,0 0 0,-1-1 0,0 0 0,0-2 0,-25 6 0,-128 22 0,31-9 0,65-6 0,-259 57 0,257-64 0,0-4 0,-113 1 0,-630 31 0,92-28 0,444-16 0,145 3 62,-1707 39-737,773-23 1317,665-19-671,-953 3 29,1145-14 0,-8 0 0,-898 15 0,796-25 0,84 1 0,48 17 0,62 3 0,-227-33 0,35-28 0,-397-65 0,692 126 0,0-1 0,0-2 0,1 0 0,-1-2 0,2-2 0,-52-23 0,31 5 0,-2 3 0,0 2 0,-2 2 0,0 2 0,-70-14 0,-170-38 0,74 17 0,182 44 0,1-2 0,-47-22 0,46 18 0,-67-20 0,85 32 0,1-1 0,-1-1 0,1 0 0,0-2 0,0 0 0,1-1 0,0 0 0,1-1 0,-23-20 0,4 0 0,-174-163 0,185 168 0,1-2 0,2 0 0,0-2 0,2 0 0,2-1 0,-16-36 0,26 46 0,1 0 0,1 1 0,-3-31 0,-3-13 0,0 17 0,2-1 0,3-1 0,1 1 0,3-1 0,1 0 0,3 1 0,1-1 0,3 1 0,2-1 0,27-88 0,2-11 0,-27 98 0,20-59 0,-16 63 0,-2-1 0,7-57 0,-12 58 0,2-1 0,21-59 0,-15 57-1365,-11 28-546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4:52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44 24575,'-4'81'0,"-3"0"0,-27 117 0,12-80 0,13-45 0,3-1 0,8 137 0,-1-176 0,3 1 0,8 38 0,-9-59 0,0 0 0,1 0 0,1 0 0,0-1 0,0 0 0,1 1 0,1-2 0,11 15 0,-13-20 0,0-2 0,0 1 0,0 0 0,1-1 0,0 0 0,0-1 0,0 1 0,0-1 0,1 0 0,12 3 0,75 15 0,-68-16 0,78 14 0,1-5 0,169 2 0,-270-16 0,0 0 0,-1-1 0,1 1 0,0-1 0,-1 0 0,1 0 0,-1 0 0,1-1 0,-1 1 0,1-1 0,-1 0 0,0 0 0,0 0 0,0 0 0,0 0 0,3-4 0,-1 1 0,-1 0 0,0-1 0,0 0 0,0 1 0,-1-1 0,0-1 0,0 1 0,2-9 0,2-11 0,-1 0 0,-1 0 0,1-42 0,-5 60 0,4-55 0,-3-1 0,-3 1 0,-2 0 0,-22-119 0,18 154 0,0 0 0,-2 1 0,-1 0 0,-1 1 0,-1 0 0,-1 1 0,-1 0 0,-2 1 0,0 1 0,-2 1 0,0 0 0,-1 1 0,-29-23 0,17 18 0,-2 2 0,-1 2 0,0 1 0,-2 2 0,0 1 0,-1 2 0,-1 1 0,0 2 0,-1 2 0,-72-12 0,79 19 0,21 2 0,1 0 0,-1 1 0,0 0 0,0 1 0,-11 1 0,18 0 0,0 0 0,0 0 0,0 0 0,0 0 0,1 1 0,-1 0 0,0 0 0,1 0 0,-1 0 0,1 0 0,0 1 0,0-1 0,0 1 0,0 0 0,0 0 0,1 0 0,-4 5 0,-8 16-195,0 2 0,2 0 0,1 0 0,1 1 0,1 1 0,-7 36 0,8-30-663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4:58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643'20'0,"-562"-15"0,-8-2 0,-1 3 0,83 18 0,435 66 0,7 1 0,79 52 0,-571-122 0,307 83 0,-44 21 0,439 143 0,-613-211 0,2-7 0,1-10 0,266 21 0,1221-4 0,-1487-58 0,1143-28 0,-1263 25 0,325-33 0,27-17 0,-80 13 0,51 7 0,-199 21 0,471-14 0,73-6 0,6 13 0,-680 21 0,-41 1-32,-1 1 1,1 1-1,-1 2 0,50 16 0,-26-6-1174,-4-3-562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9T21:45:01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22 24575,'-4'-4'0,"-7"-2"0,-10 0 0,-10 1 0,0 6 0,5 8 0,11 6 0,18 1 0,13-3 0,7-3 0,6-3 0,1-3 0,-4-3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B12F95-0F61-4897-A057-103D4A64F1B5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E14A62-D3E4-42AB-9A7A-EAC9F70277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9077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E14A62-D3E4-42AB-9A7A-EAC9F702773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1102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E14A62-D3E4-42AB-9A7A-EAC9F702773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0464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E14A62-D3E4-42AB-9A7A-EAC9F702773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56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E14A62-D3E4-42AB-9A7A-EAC9F702773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5430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E14A62-D3E4-42AB-9A7A-EAC9F702773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085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E14A62-D3E4-42AB-9A7A-EAC9F702773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0636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E14A62-D3E4-42AB-9A7A-EAC9F702773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3376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E14A62-D3E4-42AB-9A7A-EAC9F702773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0872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E14A62-D3E4-42AB-9A7A-EAC9F702773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543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E14A62-D3E4-42AB-9A7A-EAC9F702773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2708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E14A62-D3E4-42AB-9A7A-EAC9F702773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672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317F5-DFF7-4107-89BC-B1DDBE90F8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7A301B8-964E-4124-B3B4-A45289DF09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4E5CB3-FCB1-4494-A271-D00467A614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558F1B-37A3-4E8A-9C58-414EA28283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CF8679-C6F5-4681-A366-3585834E7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2394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D3261B-5C78-4930-9309-C98E80F64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F9E8316-FB39-4485-9FEF-0319BE886B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353009-4273-475B-B67C-8C9FC04264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8E8A92-159E-49F8-9D5E-4F142250FD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37C5B5-0A9B-4581-A876-0690908E9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9487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A5F245E-924A-40D4-9D69-6D7605154EC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C3BDDB-C278-4FDF-9051-B182327B96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09D766-78BB-4EFC-9F63-04A7221A9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1964D3-EB0B-4F7C-BCFE-265471909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CC4C13-56CE-4D5F-917D-9F10C9BB8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3904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225D96-6D17-4474-963C-220D6BA56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BB513C-39DF-41AA-A6F0-D3D31AE005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9FA5C4-CF0C-4F73-A03C-4F56FB9A85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2B68AC-0791-4A68-AB6B-891C6DE603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8205C4-44C7-44A4-9B19-79D700F6C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3889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5F0BED-2BFC-4B79-83D1-FB64F0886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B1F0A4-A5B7-4060-80C5-B1AC0CC339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0CC9EC-0368-426C-B687-088C3BF537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820E49-1192-4C3D-AB40-0997A8CBB6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DC40AB-E4E0-413E-BACA-365ED2701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595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32C294-1A8F-46AE-8C9A-78B055416B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758FAD-F8DD-49C0-BDF7-3D055E0C60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B9BD85-499E-4A9F-9B21-2D143A31A4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B70800-FA57-45EB-831C-5630AF27DE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E36A37-1473-444E-8352-91BB813CB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F499D2B-F54C-4CF9-AFD1-57C1799CD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462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C914C6-8216-494B-971E-945514163A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8B651A-0AA8-44E5-B552-B8717B2087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6B57A7-5F33-4623-8022-CD485F9782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FA85F7-C3BD-4A5B-B8CC-D5A7E394617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DC7A6E7-F08D-4CC2-BE5A-4F7B83AAE0A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349717D-DE97-48A5-AEBA-C88AD1F775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7958735-6093-4C92-AB14-DAA9EBEA05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08E2C90-03E4-4478-9231-160B36F5B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586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097E0C-FB12-4D88-97D3-A52AA92DA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0A5857F-531D-4E27-8B1E-113F5ECCEB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A7067BA-D34E-4F8E-9F5E-E19CCC876C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898270-1750-477C-9B25-8D7E0B195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097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62DF2C-15B8-4BB4-9F16-A25DF74A3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AFBE023-6F3E-4185-B334-74CA22BCD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F237C5-4B9B-467C-A365-3C1DCFE0CB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0920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63C61B-C290-46FE-A84B-7169E1DCBF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C8F625-824F-40CE-B42E-1047F8BF3F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A8DE57C-0BF5-48DA-A5D3-CF1F8623F3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8FDF322-895B-4A4B-9784-05851C1454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49F7F5-1A22-41B7-84AB-79511BB678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681D7D-6265-4004-ABFC-E2FA87ABBE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8045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415427-5E60-4F4B-A071-2FBFF4E28E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4CDD047-9CCD-46C9-97D7-B798F26A59D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E8807F-E400-4DD4-A2BB-B734723557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C6537B9-14D1-4BD1-9E5F-6D3FB199D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5D0880-F659-4992-9232-24F5885A45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A68A9F-9EC0-4675-AAE7-26A6C11E1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704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292A39-17D3-4C40-8041-128E30AC8E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57227A-54AD-4599-8FF7-CACBD91748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F14C86-C481-4766-BF96-DD9F7BEDD63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B6FF07-DD18-483E-9CA6-483187B1ADA7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5EF0AD-C4A6-452C-AB73-D0703720E4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19C1A7-B760-4845-9F31-88D282EC17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3562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customXml" Target="../ink/ink5.xml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.xml"/><Relationship Id="rId5" Type="http://schemas.openxmlformats.org/officeDocument/2006/relationships/customXml" Target="../ink/ink3.xml"/><Relationship Id="rId4" Type="http://schemas.openxmlformats.org/officeDocument/2006/relationships/customXml" Target="../ink/ink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emf"/><Relationship Id="rId18" Type="http://schemas.openxmlformats.org/officeDocument/2006/relationships/customXml" Target="../ink/ink20.xm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.emf"/><Relationship Id="rId5" Type="http://schemas.openxmlformats.org/officeDocument/2006/relationships/image" Target="../media/image41.png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42.png"/><Relationship Id="rId4" Type="http://schemas.openxmlformats.org/officeDocument/2006/relationships/image" Target="../media/image40.png"/><Relationship Id="rId9" Type="http://schemas.openxmlformats.org/officeDocument/2006/relationships/image" Target="../media/image5.emf"/><Relationship Id="rId1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.emf"/><Relationship Id="rId5" Type="http://schemas.openxmlformats.org/officeDocument/2006/relationships/image" Target="../media/image44.png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3.png"/><Relationship Id="rId9" Type="http://schemas.openxmlformats.org/officeDocument/2006/relationships/image" Target="../media/image5.emf"/><Relationship Id="rId1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1.emf"/><Relationship Id="rId17" Type="http://schemas.openxmlformats.org/officeDocument/2006/relationships/image" Target="../media/image28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e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1.emf"/><Relationship Id="rId17" Type="http://schemas.openxmlformats.org/officeDocument/2006/relationships/image" Target="../media/image30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8.e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5.bin"/><Relationship Id="rId18" Type="http://schemas.openxmlformats.org/officeDocument/2006/relationships/customXml" Target="../ink/ink21.xml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9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1.emf"/><Relationship Id="rId17" Type="http://schemas.openxmlformats.org/officeDocument/2006/relationships/image" Target="../media/image32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20" Type="http://schemas.openxmlformats.org/officeDocument/2006/relationships/customXml" Target="../ink/ink2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8.emf"/><Relationship Id="rId19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5.bin"/><Relationship Id="rId18" Type="http://schemas.openxmlformats.org/officeDocument/2006/relationships/customXml" Target="../ink/ink23.xml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1.emf"/><Relationship Id="rId17" Type="http://schemas.openxmlformats.org/officeDocument/2006/relationships/image" Target="../media/image34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8.emf"/><Relationship Id="rId19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customXml" Target="../ink/ink24.xml"/><Relationship Id="rId26" Type="http://schemas.openxmlformats.org/officeDocument/2006/relationships/customXml" Target="../ink/ink28.xml"/><Relationship Id="rId39" Type="http://schemas.openxmlformats.org/officeDocument/2006/relationships/image" Target="../media/image63.png"/><Relationship Id="rId21" Type="http://schemas.openxmlformats.org/officeDocument/2006/relationships/image" Target="../media/image54.png"/><Relationship Id="rId34" Type="http://schemas.openxmlformats.org/officeDocument/2006/relationships/customXml" Target="../ink/ink32.xml"/><Relationship Id="rId42" Type="http://schemas.openxmlformats.org/officeDocument/2006/relationships/customXml" Target="../ink/ink36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20" Type="http://schemas.openxmlformats.org/officeDocument/2006/relationships/customXml" Target="../ink/ink25.xml"/><Relationship Id="rId29" Type="http://schemas.openxmlformats.org/officeDocument/2006/relationships/image" Target="../media/image58.png"/><Relationship Id="rId41" Type="http://schemas.openxmlformats.org/officeDocument/2006/relationships/image" Target="../media/image64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.bin"/><Relationship Id="rId24" Type="http://schemas.openxmlformats.org/officeDocument/2006/relationships/customXml" Target="../ink/ink27.xml"/><Relationship Id="rId32" Type="http://schemas.openxmlformats.org/officeDocument/2006/relationships/customXml" Target="../ink/ink31.xml"/><Relationship Id="rId37" Type="http://schemas.openxmlformats.org/officeDocument/2006/relationships/image" Target="../media/image62.png"/><Relationship Id="rId40" Type="http://schemas.openxmlformats.org/officeDocument/2006/relationships/customXml" Target="../ink/ink35.xml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3.bin"/><Relationship Id="rId23" Type="http://schemas.openxmlformats.org/officeDocument/2006/relationships/image" Target="../media/image55.png"/><Relationship Id="rId28" Type="http://schemas.openxmlformats.org/officeDocument/2006/relationships/customXml" Target="../ink/ink29.xml"/><Relationship Id="rId36" Type="http://schemas.openxmlformats.org/officeDocument/2006/relationships/customXml" Target="../ink/ink33.xml"/><Relationship Id="rId10" Type="http://schemas.openxmlformats.org/officeDocument/2006/relationships/image" Target="../media/image8.emf"/><Relationship Id="rId19" Type="http://schemas.openxmlformats.org/officeDocument/2006/relationships/image" Target="../media/image53.png"/><Relationship Id="rId31" Type="http://schemas.openxmlformats.org/officeDocument/2006/relationships/image" Target="../media/image59.png"/><Relationship Id="rId4" Type="http://schemas.openxmlformats.org/officeDocument/2006/relationships/image" Target="../media/image5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emf"/><Relationship Id="rId22" Type="http://schemas.openxmlformats.org/officeDocument/2006/relationships/customXml" Target="../ink/ink26.xml"/><Relationship Id="rId27" Type="http://schemas.openxmlformats.org/officeDocument/2006/relationships/image" Target="../media/image57.png"/><Relationship Id="rId30" Type="http://schemas.openxmlformats.org/officeDocument/2006/relationships/customXml" Target="../ink/ink30.xml"/><Relationship Id="rId35" Type="http://schemas.openxmlformats.org/officeDocument/2006/relationships/image" Target="../media/image61.png"/><Relationship Id="rId43" Type="http://schemas.openxmlformats.org/officeDocument/2006/relationships/image" Target="../media/image1.png"/><Relationship Id="rId8" Type="http://schemas.openxmlformats.org/officeDocument/2006/relationships/image" Target="../media/image5.emf"/><Relationship Id="rId3" Type="http://schemas.openxmlformats.org/officeDocument/2006/relationships/notesSlide" Target="../notesSlides/notesSlide9.xml"/><Relationship Id="rId12" Type="http://schemas.openxmlformats.org/officeDocument/2006/relationships/image" Target="../media/image11.emf"/><Relationship Id="rId17" Type="http://schemas.openxmlformats.org/officeDocument/2006/relationships/image" Target="../media/image360.png"/><Relationship Id="rId25" Type="http://schemas.openxmlformats.org/officeDocument/2006/relationships/image" Target="../media/image56.png"/><Relationship Id="rId33" Type="http://schemas.openxmlformats.org/officeDocument/2006/relationships/image" Target="../media/image60.png"/><Relationship Id="rId38" Type="http://schemas.openxmlformats.org/officeDocument/2006/relationships/customXml" Target="../ink/ink34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customXml" Target="../ink/ink37.xml"/><Relationship Id="rId26" Type="http://schemas.openxmlformats.org/officeDocument/2006/relationships/customXml" Target="../ink/ink41.xml"/><Relationship Id="rId39" Type="http://schemas.openxmlformats.org/officeDocument/2006/relationships/image" Target="../media/image76.png"/><Relationship Id="rId21" Type="http://schemas.openxmlformats.org/officeDocument/2006/relationships/image" Target="../media/image67.png"/><Relationship Id="rId34" Type="http://schemas.openxmlformats.org/officeDocument/2006/relationships/customXml" Target="../ink/ink45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20" Type="http://schemas.openxmlformats.org/officeDocument/2006/relationships/customXml" Target="../ink/ink38.xml"/><Relationship Id="rId29" Type="http://schemas.openxmlformats.org/officeDocument/2006/relationships/image" Target="../media/image71.png"/><Relationship Id="rId41" Type="http://schemas.openxmlformats.org/officeDocument/2006/relationships/image" Target="../media/image77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.bin"/><Relationship Id="rId24" Type="http://schemas.openxmlformats.org/officeDocument/2006/relationships/customXml" Target="../ink/ink40.xml"/><Relationship Id="rId32" Type="http://schemas.openxmlformats.org/officeDocument/2006/relationships/customXml" Target="../ink/ink44.xml"/><Relationship Id="rId37" Type="http://schemas.openxmlformats.org/officeDocument/2006/relationships/image" Target="../media/image75.png"/><Relationship Id="rId40" Type="http://schemas.openxmlformats.org/officeDocument/2006/relationships/customXml" Target="../ink/ink48.xml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6.bin"/><Relationship Id="rId23" Type="http://schemas.openxmlformats.org/officeDocument/2006/relationships/image" Target="../media/image68.png"/><Relationship Id="rId28" Type="http://schemas.openxmlformats.org/officeDocument/2006/relationships/customXml" Target="../ink/ink42.xml"/><Relationship Id="rId36" Type="http://schemas.openxmlformats.org/officeDocument/2006/relationships/customXml" Target="../ink/ink46.xml"/><Relationship Id="rId10" Type="http://schemas.openxmlformats.org/officeDocument/2006/relationships/image" Target="../media/image8.emf"/><Relationship Id="rId19" Type="http://schemas.openxmlformats.org/officeDocument/2006/relationships/image" Target="../media/image66.png"/><Relationship Id="rId31" Type="http://schemas.openxmlformats.org/officeDocument/2006/relationships/image" Target="../media/image72.png"/><Relationship Id="rId4" Type="http://schemas.openxmlformats.org/officeDocument/2006/relationships/image" Target="../media/image6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emf"/><Relationship Id="rId22" Type="http://schemas.openxmlformats.org/officeDocument/2006/relationships/customXml" Target="../ink/ink39.xml"/><Relationship Id="rId27" Type="http://schemas.openxmlformats.org/officeDocument/2006/relationships/image" Target="../media/image70.png"/><Relationship Id="rId30" Type="http://schemas.openxmlformats.org/officeDocument/2006/relationships/customXml" Target="../ink/ink43.xml"/><Relationship Id="rId35" Type="http://schemas.openxmlformats.org/officeDocument/2006/relationships/image" Target="../media/image74.png"/><Relationship Id="rId8" Type="http://schemas.openxmlformats.org/officeDocument/2006/relationships/image" Target="../media/image5.emf"/><Relationship Id="rId3" Type="http://schemas.openxmlformats.org/officeDocument/2006/relationships/notesSlide" Target="../notesSlides/notesSlide10.xml"/><Relationship Id="rId12" Type="http://schemas.openxmlformats.org/officeDocument/2006/relationships/image" Target="../media/image11.emf"/><Relationship Id="rId17" Type="http://schemas.openxmlformats.org/officeDocument/2006/relationships/image" Target="../media/image380.png"/><Relationship Id="rId25" Type="http://schemas.openxmlformats.org/officeDocument/2006/relationships/image" Target="../media/image69.png"/><Relationship Id="rId33" Type="http://schemas.openxmlformats.org/officeDocument/2006/relationships/image" Target="../media/image73.png"/><Relationship Id="rId38" Type="http://schemas.openxmlformats.org/officeDocument/2006/relationships/customXml" Target="../ink/ink4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5.bin"/><Relationship Id="rId18" Type="http://schemas.openxmlformats.org/officeDocument/2006/relationships/customXml" Target="../ink/ink49.xml"/><Relationship Id="rId26" Type="http://schemas.openxmlformats.org/officeDocument/2006/relationships/customXml" Target="../ink/ink53.xml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80.pn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1.emf"/><Relationship Id="rId17" Type="http://schemas.openxmlformats.org/officeDocument/2006/relationships/image" Target="../media/image400.png"/><Relationship Id="rId25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20" Type="http://schemas.openxmlformats.org/officeDocument/2006/relationships/customXml" Target="../ink/ink50.xml"/><Relationship Id="rId29" Type="http://schemas.openxmlformats.org/officeDocument/2006/relationships/image" Target="../media/image83.pn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.bin"/><Relationship Id="rId24" Type="http://schemas.openxmlformats.org/officeDocument/2006/relationships/customXml" Target="../ink/ink52.xml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81.png"/><Relationship Id="rId28" Type="http://schemas.openxmlformats.org/officeDocument/2006/relationships/customXml" Target="../ink/ink54.xml"/><Relationship Id="rId10" Type="http://schemas.openxmlformats.org/officeDocument/2006/relationships/image" Target="../media/image8.emf"/><Relationship Id="rId19" Type="http://schemas.openxmlformats.org/officeDocument/2006/relationships/image" Target="../media/image79.png"/><Relationship Id="rId4" Type="http://schemas.openxmlformats.org/officeDocument/2006/relationships/image" Target="../media/image7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emf"/><Relationship Id="rId22" Type="http://schemas.openxmlformats.org/officeDocument/2006/relationships/customXml" Target="../ink/ink51.xml"/><Relationship Id="rId27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emf"/><Relationship Id="rId18" Type="http://schemas.openxmlformats.org/officeDocument/2006/relationships/image" Target="../media/image21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.emf"/><Relationship Id="rId5" Type="http://schemas.openxmlformats.org/officeDocument/2006/relationships/image" Target="../media/image21.png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2.png"/><Relationship Id="rId4" Type="http://schemas.openxmlformats.org/officeDocument/2006/relationships/image" Target="../media/image20.png"/><Relationship Id="rId9" Type="http://schemas.openxmlformats.org/officeDocument/2006/relationships/image" Target="../media/image5.emf"/><Relationship Id="rId1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emf"/><Relationship Id="rId18" Type="http://schemas.openxmlformats.org/officeDocument/2006/relationships/image" Target="../media/image25.png"/><Relationship Id="rId26" Type="http://schemas.openxmlformats.org/officeDocument/2006/relationships/image" Target="../media/image29.png"/><Relationship Id="rId39" Type="http://schemas.openxmlformats.org/officeDocument/2006/relationships/customXml" Target="../ink/ink16.xml"/><Relationship Id="rId21" Type="http://schemas.openxmlformats.org/officeDocument/2006/relationships/customXml" Target="../ink/ink7.xml"/><Relationship Id="rId34" Type="http://schemas.openxmlformats.org/officeDocument/2006/relationships/image" Target="../media/image33.png"/><Relationship Id="rId42" Type="http://schemas.openxmlformats.org/officeDocument/2006/relationships/image" Target="../media/image37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9" Type="http://schemas.openxmlformats.org/officeDocument/2006/relationships/customXml" Target="../ink/ink1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.emf"/><Relationship Id="rId24" Type="http://schemas.openxmlformats.org/officeDocument/2006/relationships/image" Target="../media/image28.png"/><Relationship Id="rId32" Type="http://schemas.openxmlformats.org/officeDocument/2006/relationships/image" Target="../media/image32.png"/><Relationship Id="rId37" Type="http://schemas.openxmlformats.org/officeDocument/2006/relationships/customXml" Target="../ink/ink15.xml"/><Relationship Id="rId40" Type="http://schemas.openxmlformats.org/officeDocument/2006/relationships/image" Target="../media/image36.png"/><Relationship Id="rId45" Type="http://schemas.openxmlformats.org/officeDocument/2006/relationships/customXml" Target="../ink/ink19.xml"/><Relationship Id="rId5" Type="http://schemas.openxmlformats.org/officeDocument/2006/relationships/image" Target="../media/image24.png"/><Relationship Id="rId15" Type="http://schemas.openxmlformats.org/officeDocument/2006/relationships/image" Target="../media/image14.emf"/><Relationship Id="rId23" Type="http://schemas.openxmlformats.org/officeDocument/2006/relationships/customXml" Target="../ink/ink8.xml"/><Relationship Id="rId28" Type="http://schemas.openxmlformats.org/officeDocument/2006/relationships/image" Target="../media/image30.png"/><Relationship Id="rId36" Type="http://schemas.openxmlformats.org/officeDocument/2006/relationships/image" Target="../media/image34.png"/><Relationship Id="rId10" Type="http://schemas.openxmlformats.org/officeDocument/2006/relationships/oleObject" Target="../embeddings/oleObject3.bin"/><Relationship Id="rId19" Type="http://schemas.openxmlformats.org/officeDocument/2006/relationships/customXml" Target="../ink/ink6.xml"/><Relationship Id="rId31" Type="http://schemas.openxmlformats.org/officeDocument/2006/relationships/customXml" Target="../ink/ink12.xml"/><Relationship Id="rId44" Type="http://schemas.openxmlformats.org/officeDocument/2006/relationships/image" Target="../media/image38.png"/><Relationship Id="rId4" Type="http://schemas.openxmlformats.org/officeDocument/2006/relationships/image" Target="../media/image23.png"/><Relationship Id="rId9" Type="http://schemas.openxmlformats.org/officeDocument/2006/relationships/image" Target="../media/image5.e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27.png"/><Relationship Id="rId27" Type="http://schemas.openxmlformats.org/officeDocument/2006/relationships/customXml" Target="../ink/ink10.xml"/><Relationship Id="rId30" Type="http://schemas.openxmlformats.org/officeDocument/2006/relationships/image" Target="../media/image31.png"/><Relationship Id="rId35" Type="http://schemas.openxmlformats.org/officeDocument/2006/relationships/customXml" Target="../ink/ink14.xml"/><Relationship Id="rId43" Type="http://schemas.openxmlformats.org/officeDocument/2006/relationships/customXml" Target="../ink/ink18.xml"/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7.emf"/><Relationship Id="rId25" Type="http://schemas.openxmlformats.org/officeDocument/2006/relationships/customXml" Target="../ink/ink9.xml"/><Relationship Id="rId33" Type="http://schemas.openxmlformats.org/officeDocument/2006/relationships/customXml" Target="../ink/ink13.xml"/><Relationship Id="rId38" Type="http://schemas.openxmlformats.org/officeDocument/2006/relationships/image" Target="../media/image35.png"/><Relationship Id="rId46" Type="http://schemas.openxmlformats.org/officeDocument/2006/relationships/image" Target="../media/image39.png"/><Relationship Id="rId20" Type="http://schemas.openxmlformats.org/officeDocument/2006/relationships/image" Target="../media/image26.png"/><Relationship Id="rId41" Type="http://schemas.openxmlformats.org/officeDocument/2006/relationships/customXml" Target="../ink/ink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4D6E94-AD2A-4D71-9178-DFB8E9ACA56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HATNA Fitting Update Number 7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54B6ED-48FE-41CC-BE74-AA4C450AA17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rancis </a:t>
            </a:r>
            <a:r>
              <a:rPr lang="en-US" dirty="0" err="1"/>
              <a:t>Adoah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20BA609-1AAD-4196-8E0F-6C5952C0045F}"/>
              </a:ext>
            </a:extLst>
          </p:cNvPr>
          <p:cNvSpPr txBox="1"/>
          <p:nvPr/>
        </p:nvSpPr>
        <p:spPr>
          <a:xfrm>
            <a:off x="1676400" y="4076700"/>
            <a:ext cx="940117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ction Item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highlight>
                  <a:srgbClr val="FFFF00"/>
                </a:highlight>
              </a:rPr>
              <a:t>Fix Values below 1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highlight>
                  <a:srgbClr val="FFFF00"/>
                </a:highlight>
              </a:rPr>
              <a:t>Fix Lambda (hopefull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highlight>
                  <a:srgbClr val="FFFF00"/>
                </a:highlight>
              </a:rPr>
              <a:t>Determine if the trend we see in E_AC is re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highlight>
                  <a:srgbClr val="FFFF00"/>
                </a:highlight>
              </a:rPr>
              <a:t>Determine if the trend we see in kappa is re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highlight>
                  <a:srgbClr val="FFFF00"/>
                </a:highlight>
              </a:rPr>
              <a:t>Determine if the trend we see in gam is real</a:t>
            </a:r>
          </a:p>
          <a:p>
            <a:r>
              <a:rPr lang="en-US" dirty="0"/>
              <a:t>Nex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ix E_AB to be the same as scan rate (for given molecule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3E9B9C4-7E09-4CE8-848A-44B731D85F42}"/>
                  </a:ext>
                </a:extLst>
              </p14:cNvPr>
              <p14:cNvContentPartPr/>
              <p14:nvPr/>
            </p14:nvContentPartPr>
            <p14:xfrm>
              <a:off x="2600100" y="5343000"/>
              <a:ext cx="360" cy="3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3E9B9C4-7E09-4CE8-848A-44B731D85F4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91100" y="533436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D14A97A-334F-423D-9082-A69CB54F0E4E}"/>
                  </a:ext>
                </a:extLst>
              </p14:cNvPr>
              <p14:cNvContentPartPr/>
              <p14:nvPr/>
            </p14:nvContentPartPr>
            <p14:xfrm>
              <a:off x="2875860" y="5524080"/>
              <a:ext cx="360" cy="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D14A97A-334F-423D-9082-A69CB54F0E4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67220" y="551508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4B096CDD-5DEB-4B19-B1C6-7933377DFCD1}"/>
                  </a:ext>
                </a:extLst>
              </p14:cNvPr>
              <p14:cNvContentPartPr/>
              <p14:nvPr/>
            </p14:nvContentPartPr>
            <p14:xfrm>
              <a:off x="2980620" y="5066520"/>
              <a:ext cx="360" cy="21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4B096CDD-5DEB-4B19-B1C6-7933377DFCD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71980" y="5057880"/>
                <a:ext cx="1800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BF3CFE25-896D-4C26-92CE-2F8E99198FED}"/>
                  </a:ext>
                </a:extLst>
              </p14:cNvPr>
              <p14:cNvContentPartPr/>
              <p14:nvPr/>
            </p14:nvContentPartPr>
            <p14:xfrm>
              <a:off x="5448060" y="4990560"/>
              <a:ext cx="360" cy="3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BF3CFE25-896D-4C26-92CE-2F8E99198FE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39420" y="498156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CF728B6A-065E-4549-82A9-5C13ABE03669}"/>
                  </a:ext>
                </a:extLst>
              </p14:cNvPr>
              <p14:cNvContentPartPr/>
              <p14:nvPr/>
            </p14:nvContentPartPr>
            <p14:xfrm>
              <a:off x="5248260" y="5076240"/>
              <a:ext cx="360" cy="36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CF728B6A-065E-4549-82A9-5C13ABE0366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39620" y="5067600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67272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3688850-B44D-4BEE-9B6A-B0E99C7A2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228" y="122206"/>
            <a:ext cx="5852172" cy="43891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F665883-67B1-448C-BB84-2418E5B958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3264" y="122206"/>
            <a:ext cx="5852172" cy="4389129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6A41C8C-8627-46D6-831B-A64F460EC88B}"/>
              </a:ext>
            </a:extLst>
          </p:cNvPr>
          <p:cNvCxnSpPr/>
          <p:nvPr/>
        </p:nvCxnSpPr>
        <p:spPr>
          <a:xfrm>
            <a:off x="5991225" y="0"/>
            <a:ext cx="104775" cy="68580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CDC52C5-94A8-48FC-8D52-D7F71FD58BD9}"/>
              </a:ext>
            </a:extLst>
          </p:cNvPr>
          <p:cNvGrpSpPr/>
          <p:nvPr/>
        </p:nvGrpSpPr>
        <p:grpSpPr>
          <a:xfrm>
            <a:off x="291673" y="4505323"/>
            <a:ext cx="5257473" cy="1612766"/>
            <a:chOff x="234648" y="4467224"/>
            <a:chExt cx="5257473" cy="1612766"/>
          </a:xfrm>
        </p:grpSpPr>
        <p:graphicFrame>
          <p:nvGraphicFramePr>
            <p:cNvPr id="18" name="对象 3">
              <a:extLst>
                <a:ext uri="{FF2B5EF4-FFF2-40B4-BE49-F238E27FC236}">
                  <a16:creationId xmlns:a16="http://schemas.microsoft.com/office/drawing/2014/main" id="{705F58A5-3C78-4B0D-A45B-8F85C4A6E4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648" y="4495800"/>
            <a:ext cx="849780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0" name="CS ChemDraw Drawing" r:id="rId6" imgW="1948725" imgH="3475981" progId="ChemDraw.Document.6.0">
                    <p:embed/>
                  </p:oleObj>
                </mc:Choice>
                <mc:Fallback>
                  <p:oleObj name="CS ChemDraw Drawing" r:id="rId6" imgW="1948725" imgH="3475981" progId="ChemDraw.Document.6.0">
                    <p:embed/>
                    <p:pic>
                      <p:nvPicPr>
                        <p:cNvPr id="18" name="对象 3">
                          <a:extLst>
                            <a:ext uri="{FF2B5EF4-FFF2-40B4-BE49-F238E27FC236}">
                              <a16:creationId xmlns:a16="http://schemas.microsoft.com/office/drawing/2014/main" id="{705F58A5-3C78-4B0D-A45B-8F85C4A6E4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4648" y="4495800"/>
                          <a:ext cx="849780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4">
              <a:extLst>
                <a:ext uri="{FF2B5EF4-FFF2-40B4-BE49-F238E27FC236}">
                  <a16:creationId xmlns:a16="http://schemas.microsoft.com/office/drawing/2014/main" id="{43E0F305-2EEE-4D08-8EC2-7B70B5C6E3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604" y="4486275"/>
            <a:ext cx="914350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1" name="CS ChemDraw Drawing" r:id="rId8" imgW="2325585" imgH="3477242" progId="ChemDraw.Document.6.0">
                    <p:embed/>
                  </p:oleObj>
                </mc:Choice>
                <mc:Fallback>
                  <p:oleObj name="CS ChemDraw Drawing" r:id="rId8" imgW="2325585" imgH="3477242" progId="ChemDraw.Document.6.0">
                    <p:embed/>
                    <p:pic>
                      <p:nvPicPr>
                        <p:cNvPr id="19" name="对象 4">
                          <a:extLst>
                            <a:ext uri="{FF2B5EF4-FFF2-40B4-BE49-F238E27FC236}">
                              <a16:creationId xmlns:a16="http://schemas.microsoft.com/office/drawing/2014/main" id="{43E0F305-2EEE-4D08-8EC2-7B70B5C6E3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43604" y="4486275"/>
                          <a:ext cx="914350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6">
              <a:extLst>
                <a:ext uri="{FF2B5EF4-FFF2-40B4-BE49-F238E27FC236}">
                  <a16:creationId xmlns:a16="http://schemas.microsoft.com/office/drawing/2014/main" id="{E5E2C11A-BED5-4858-B7F8-B1EB2C51DB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4414523"/>
                </p:ext>
              </p:extLst>
            </p:nvPr>
          </p:nvGraphicFramePr>
          <p:xfrm>
            <a:off x="3162056" y="4467224"/>
            <a:ext cx="853285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2" name="CS ChemDraw Drawing" r:id="rId10" imgW="2252318" imgH="3475561" progId="ChemDraw.Document.6.0">
                    <p:embed/>
                  </p:oleObj>
                </mc:Choice>
                <mc:Fallback>
                  <p:oleObj name="CS ChemDraw Drawing" r:id="rId10" imgW="2252318" imgH="3475561" progId="ChemDraw.Document.6.0">
                    <p:embed/>
                    <p:pic>
                      <p:nvPicPr>
                        <p:cNvPr id="20" name="对象 6">
                          <a:extLst>
                            <a:ext uri="{FF2B5EF4-FFF2-40B4-BE49-F238E27FC236}">
                              <a16:creationId xmlns:a16="http://schemas.microsoft.com/office/drawing/2014/main" id="{E5E2C11A-BED5-4858-B7F8-B1EB2C51DB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62056" y="4467224"/>
                          <a:ext cx="853285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5">
              <a:extLst>
                <a:ext uri="{FF2B5EF4-FFF2-40B4-BE49-F238E27FC236}">
                  <a16:creationId xmlns:a16="http://schemas.microsoft.com/office/drawing/2014/main" id="{4E0CDF76-5F95-45E0-9B49-1567459971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7962683"/>
                </p:ext>
              </p:extLst>
            </p:nvPr>
          </p:nvGraphicFramePr>
          <p:xfrm>
            <a:off x="2118591" y="4467224"/>
            <a:ext cx="966461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3" name="CS ChemDraw Drawing" r:id="rId12" imgW="2268740" imgH="3477242" progId="ChemDraw.Document.6.0">
                    <p:embed/>
                  </p:oleObj>
                </mc:Choice>
                <mc:Fallback>
                  <p:oleObj name="CS ChemDraw Drawing" r:id="rId12" imgW="2268740" imgH="3477242" progId="ChemDraw.Document.6.0">
                    <p:embed/>
                    <p:pic>
                      <p:nvPicPr>
                        <p:cNvPr id="21" name="对象 5">
                          <a:extLst>
                            <a:ext uri="{FF2B5EF4-FFF2-40B4-BE49-F238E27FC236}">
                              <a16:creationId xmlns:a16="http://schemas.microsoft.com/office/drawing/2014/main" id="{4E0CDF76-5F95-45E0-9B49-1567459971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118591" y="4467224"/>
                          <a:ext cx="966461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1">
              <a:extLst>
                <a:ext uri="{FF2B5EF4-FFF2-40B4-BE49-F238E27FC236}">
                  <a16:creationId xmlns:a16="http://schemas.microsoft.com/office/drawing/2014/main" id="{60E6819D-27E0-4B38-AE34-BA800EC095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5151" y="4467224"/>
            <a:ext cx="498802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4" name="CS ChemDraw Drawing" r:id="rId14" imgW="1011417" imgH="3265354" progId="ChemDraw.Document.6.0">
                    <p:embed/>
                  </p:oleObj>
                </mc:Choice>
                <mc:Fallback>
                  <p:oleObj name="CS ChemDraw Drawing" r:id="rId14" imgW="1011417" imgH="3265354" progId="ChemDraw.Document.6.0">
                    <p:embed/>
                    <p:pic>
                      <p:nvPicPr>
                        <p:cNvPr id="22" name="对象 1">
                          <a:extLst>
                            <a:ext uri="{FF2B5EF4-FFF2-40B4-BE49-F238E27FC236}">
                              <a16:creationId xmlns:a16="http://schemas.microsoft.com/office/drawing/2014/main" id="{60E6819D-27E0-4B38-AE34-BA800EC095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65151" y="4467224"/>
                          <a:ext cx="498802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">
              <a:extLst>
                <a:ext uri="{FF2B5EF4-FFF2-40B4-BE49-F238E27FC236}">
                  <a16:creationId xmlns:a16="http://schemas.microsoft.com/office/drawing/2014/main" id="{21BD893C-E56D-404A-96E3-1F192C803F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527874"/>
                </p:ext>
              </p:extLst>
            </p:nvPr>
          </p:nvGraphicFramePr>
          <p:xfrm>
            <a:off x="5221692" y="4486273"/>
            <a:ext cx="270429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5" name="CS ChemDraw Drawing" r:id="rId16" imgW="504024" imgH="2948362" progId="ChemDraw.Document.6.0">
                    <p:embed/>
                  </p:oleObj>
                </mc:Choice>
                <mc:Fallback>
                  <p:oleObj name="CS ChemDraw Drawing" r:id="rId16" imgW="504024" imgH="2948362" progId="ChemDraw.Document.6.0">
                    <p:embed/>
                    <p:pic>
                      <p:nvPicPr>
                        <p:cNvPr id="23" name="对象 2">
                          <a:extLst>
                            <a:ext uri="{FF2B5EF4-FFF2-40B4-BE49-F238E27FC236}">
                              <a16:creationId xmlns:a16="http://schemas.microsoft.com/office/drawing/2014/main" id="{21BD893C-E56D-404A-96E3-1F192C803F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221692" y="4486273"/>
                          <a:ext cx="270429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E703C82-E56E-4089-9D00-0F6C2768219D}"/>
              </a:ext>
            </a:extLst>
          </p:cNvPr>
          <p:cNvGrpSpPr/>
          <p:nvPr/>
        </p:nvGrpSpPr>
        <p:grpSpPr>
          <a:xfrm>
            <a:off x="6439165" y="4505323"/>
            <a:ext cx="5257473" cy="1612766"/>
            <a:chOff x="234648" y="4467224"/>
            <a:chExt cx="5257473" cy="1612766"/>
          </a:xfrm>
        </p:grpSpPr>
        <p:graphicFrame>
          <p:nvGraphicFramePr>
            <p:cNvPr id="32" name="对象 3">
              <a:extLst>
                <a:ext uri="{FF2B5EF4-FFF2-40B4-BE49-F238E27FC236}">
                  <a16:creationId xmlns:a16="http://schemas.microsoft.com/office/drawing/2014/main" id="{6EE6C812-B2FE-4790-96AF-8A982FC37E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648" y="4495800"/>
            <a:ext cx="849780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6" name="CS ChemDraw Drawing" r:id="rId6" imgW="1948725" imgH="3475981" progId="ChemDraw.Document.6.0">
                    <p:embed/>
                  </p:oleObj>
                </mc:Choice>
                <mc:Fallback>
                  <p:oleObj name="CS ChemDraw Drawing" r:id="rId6" imgW="1948725" imgH="3475981" progId="ChemDraw.Document.6.0">
                    <p:embed/>
                    <p:pic>
                      <p:nvPicPr>
                        <p:cNvPr id="18" name="对象 3">
                          <a:extLst>
                            <a:ext uri="{FF2B5EF4-FFF2-40B4-BE49-F238E27FC236}">
                              <a16:creationId xmlns:a16="http://schemas.microsoft.com/office/drawing/2014/main" id="{705F58A5-3C78-4B0D-A45B-8F85C4A6E4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4648" y="4495800"/>
                          <a:ext cx="849780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4">
              <a:extLst>
                <a:ext uri="{FF2B5EF4-FFF2-40B4-BE49-F238E27FC236}">
                  <a16:creationId xmlns:a16="http://schemas.microsoft.com/office/drawing/2014/main" id="{042D1E23-84C4-4241-A4E2-8AF17478C1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604" y="4486275"/>
            <a:ext cx="914350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7" name="CS ChemDraw Drawing" r:id="rId8" imgW="2325585" imgH="3477242" progId="ChemDraw.Document.6.0">
                    <p:embed/>
                  </p:oleObj>
                </mc:Choice>
                <mc:Fallback>
                  <p:oleObj name="CS ChemDraw Drawing" r:id="rId8" imgW="2325585" imgH="3477242" progId="ChemDraw.Document.6.0">
                    <p:embed/>
                    <p:pic>
                      <p:nvPicPr>
                        <p:cNvPr id="19" name="对象 4">
                          <a:extLst>
                            <a:ext uri="{FF2B5EF4-FFF2-40B4-BE49-F238E27FC236}">
                              <a16:creationId xmlns:a16="http://schemas.microsoft.com/office/drawing/2014/main" id="{43E0F305-2EEE-4D08-8EC2-7B70B5C6E3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43604" y="4486275"/>
                          <a:ext cx="914350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6">
              <a:extLst>
                <a:ext uri="{FF2B5EF4-FFF2-40B4-BE49-F238E27FC236}">
                  <a16:creationId xmlns:a16="http://schemas.microsoft.com/office/drawing/2014/main" id="{193DB041-8875-4E4F-9F7E-30D9E5647A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0106740"/>
                </p:ext>
              </p:extLst>
            </p:nvPr>
          </p:nvGraphicFramePr>
          <p:xfrm>
            <a:off x="3162056" y="4467224"/>
            <a:ext cx="853285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8" name="CS ChemDraw Drawing" r:id="rId10" imgW="2252318" imgH="3475561" progId="ChemDraw.Document.6.0">
                    <p:embed/>
                  </p:oleObj>
                </mc:Choice>
                <mc:Fallback>
                  <p:oleObj name="CS ChemDraw Drawing" r:id="rId10" imgW="2252318" imgH="3475561" progId="ChemDraw.Document.6.0">
                    <p:embed/>
                    <p:pic>
                      <p:nvPicPr>
                        <p:cNvPr id="20" name="对象 6">
                          <a:extLst>
                            <a:ext uri="{FF2B5EF4-FFF2-40B4-BE49-F238E27FC236}">
                              <a16:creationId xmlns:a16="http://schemas.microsoft.com/office/drawing/2014/main" id="{E5E2C11A-BED5-4858-B7F8-B1EB2C51DB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62056" y="4467224"/>
                          <a:ext cx="853285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5">
              <a:extLst>
                <a:ext uri="{FF2B5EF4-FFF2-40B4-BE49-F238E27FC236}">
                  <a16:creationId xmlns:a16="http://schemas.microsoft.com/office/drawing/2014/main" id="{D39291D0-E876-4323-8711-74D5526844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405790"/>
                </p:ext>
              </p:extLst>
            </p:nvPr>
          </p:nvGraphicFramePr>
          <p:xfrm>
            <a:off x="2118591" y="4467224"/>
            <a:ext cx="966461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9" name="CS ChemDraw Drawing" r:id="rId12" imgW="2268740" imgH="3477242" progId="ChemDraw.Document.6.0">
                    <p:embed/>
                  </p:oleObj>
                </mc:Choice>
                <mc:Fallback>
                  <p:oleObj name="CS ChemDraw Drawing" r:id="rId12" imgW="2268740" imgH="3477242" progId="ChemDraw.Document.6.0">
                    <p:embed/>
                    <p:pic>
                      <p:nvPicPr>
                        <p:cNvPr id="21" name="对象 5">
                          <a:extLst>
                            <a:ext uri="{FF2B5EF4-FFF2-40B4-BE49-F238E27FC236}">
                              <a16:creationId xmlns:a16="http://schemas.microsoft.com/office/drawing/2014/main" id="{4E0CDF76-5F95-45E0-9B49-1567459971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118591" y="4467224"/>
                          <a:ext cx="966461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1">
              <a:extLst>
                <a:ext uri="{FF2B5EF4-FFF2-40B4-BE49-F238E27FC236}">
                  <a16:creationId xmlns:a16="http://schemas.microsoft.com/office/drawing/2014/main" id="{C84C4721-F87E-4E27-A0F8-70CE239284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0673232"/>
                </p:ext>
              </p:extLst>
            </p:nvPr>
          </p:nvGraphicFramePr>
          <p:xfrm>
            <a:off x="4265151" y="4467224"/>
            <a:ext cx="498802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0" name="CS ChemDraw Drawing" r:id="rId14" imgW="1011417" imgH="3265354" progId="ChemDraw.Document.6.0">
                    <p:embed/>
                  </p:oleObj>
                </mc:Choice>
                <mc:Fallback>
                  <p:oleObj name="CS ChemDraw Drawing" r:id="rId14" imgW="1011417" imgH="3265354" progId="ChemDraw.Document.6.0">
                    <p:embed/>
                    <p:pic>
                      <p:nvPicPr>
                        <p:cNvPr id="22" name="对象 1">
                          <a:extLst>
                            <a:ext uri="{FF2B5EF4-FFF2-40B4-BE49-F238E27FC236}">
                              <a16:creationId xmlns:a16="http://schemas.microsoft.com/office/drawing/2014/main" id="{60E6819D-27E0-4B38-AE34-BA800EC095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65151" y="4467224"/>
                          <a:ext cx="498802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2">
              <a:extLst>
                <a:ext uri="{FF2B5EF4-FFF2-40B4-BE49-F238E27FC236}">
                  <a16:creationId xmlns:a16="http://schemas.microsoft.com/office/drawing/2014/main" id="{481B8A31-E3A9-423D-BC73-128F8A3F17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756896"/>
                </p:ext>
              </p:extLst>
            </p:nvPr>
          </p:nvGraphicFramePr>
          <p:xfrm>
            <a:off x="5221692" y="4486273"/>
            <a:ext cx="270429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1" name="CS ChemDraw Drawing" r:id="rId16" imgW="504024" imgH="2948362" progId="ChemDraw.Document.6.0">
                    <p:embed/>
                  </p:oleObj>
                </mc:Choice>
                <mc:Fallback>
                  <p:oleObj name="CS ChemDraw Drawing" r:id="rId16" imgW="504024" imgH="2948362" progId="ChemDraw.Document.6.0">
                    <p:embed/>
                    <p:pic>
                      <p:nvPicPr>
                        <p:cNvPr id="23" name="对象 2">
                          <a:extLst>
                            <a:ext uri="{FF2B5EF4-FFF2-40B4-BE49-F238E27FC236}">
                              <a16:creationId xmlns:a16="http://schemas.microsoft.com/office/drawing/2014/main" id="{21BD893C-E56D-404A-96E3-1F192C803F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221692" y="4486273"/>
                          <a:ext cx="270429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9CE743F-3493-4AC7-BB4E-80A8D8636522}"/>
                  </a:ext>
                </a:extLst>
              </p14:cNvPr>
              <p14:cNvContentPartPr/>
              <p14:nvPr/>
            </p14:nvContentPartPr>
            <p14:xfrm>
              <a:off x="684180" y="1722120"/>
              <a:ext cx="4964040" cy="12132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9CE743F-3493-4AC7-BB4E-80A8D863652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75180" y="1713480"/>
                <a:ext cx="4981680" cy="1230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83879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3688850-B44D-4BEE-9B6A-B0E99C7A2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228" y="122206"/>
            <a:ext cx="5852172" cy="43891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F665883-67B1-448C-BB84-2418E5B958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3264" y="122206"/>
            <a:ext cx="5852172" cy="4389129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6A41C8C-8627-46D6-831B-A64F460EC88B}"/>
              </a:ext>
            </a:extLst>
          </p:cNvPr>
          <p:cNvCxnSpPr/>
          <p:nvPr/>
        </p:nvCxnSpPr>
        <p:spPr>
          <a:xfrm>
            <a:off x="5991225" y="0"/>
            <a:ext cx="104775" cy="68580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C156D35-17C8-489E-8518-DB9471ED7317}"/>
              </a:ext>
            </a:extLst>
          </p:cNvPr>
          <p:cNvGrpSpPr/>
          <p:nvPr/>
        </p:nvGrpSpPr>
        <p:grpSpPr>
          <a:xfrm>
            <a:off x="301198" y="4505323"/>
            <a:ext cx="5257473" cy="1612766"/>
            <a:chOff x="234648" y="4467224"/>
            <a:chExt cx="5257473" cy="1612766"/>
          </a:xfrm>
        </p:grpSpPr>
        <p:graphicFrame>
          <p:nvGraphicFramePr>
            <p:cNvPr id="32" name="对象 3">
              <a:extLst>
                <a:ext uri="{FF2B5EF4-FFF2-40B4-BE49-F238E27FC236}">
                  <a16:creationId xmlns:a16="http://schemas.microsoft.com/office/drawing/2014/main" id="{F2442F3C-DF7C-4797-9D8A-4CD751A98D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648" y="4495800"/>
            <a:ext cx="849780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4" name="CS ChemDraw Drawing" r:id="rId6" imgW="1948725" imgH="3475981" progId="ChemDraw.Document.6.0">
                    <p:embed/>
                  </p:oleObj>
                </mc:Choice>
                <mc:Fallback>
                  <p:oleObj name="CS ChemDraw Drawing" r:id="rId6" imgW="1948725" imgH="3475981" progId="ChemDraw.Document.6.0">
                    <p:embed/>
                    <p:pic>
                      <p:nvPicPr>
                        <p:cNvPr id="18" name="对象 3">
                          <a:extLst>
                            <a:ext uri="{FF2B5EF4-FFF2-40B4-BE49-F238E27FC236}">
                              <a16:creationId xmlns:a16="http://schemas.microsoft.com/office/drawing/2014/main" id="{705F58A5-3C78-4B0D-A45B-8F85C4A6E4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4648" y="4495800"/>
                          <a:ext cx="849780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4">
              <a:extLst>
                <a:ext uri="{FF2B5EF4-FFF2-40B4-BE49-F238E27FC236}">
                  <a16:creationId xmlns:a16="http://schemas.microsoft.com/office/drawing/2014/main" id="{7B162A38-0E1E-42AF-BF54-D28CF1815E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604" y="4486275"/>
            <a:ext cx="914350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5" name="CS ChemDraw Drawing" r:id="rId8" imgW="2325585" imgH="3477242" progId="ChemDraw.Document.6.0">
                    <p:embed/>
                  </p:oleObj>
                </mc:Choice>
                <mc:Fallback>
                  <p:oleObj name="CS ChemDraw Drawing" r:id="rId8" imgW="2325585" imgH="3477242" progId="ChemDraw.Document.6.0">
                    <p:embed/>
                    <p:pic>
                      <p:nvPicPr>
                        <p:cNvPr id="19" name="对象 4">
                          <a:extLst>
                            <a:ext uri="{FF2B5EF4-FFF2-40B4-BE49-F238E27FC236}">
                              <a16:creationId xmlns:a16="http://schemas.microsoft.com/office/drawing/2014/main" id="{43E0F305-2EEE-4D08-8EC2-7B70B5C6E3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43604" y="4486275"/>
                          <a:ext cx="914350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6">
              <a:extLst>
                <a:ext uri="{FF2B5EF4-FFF2-40B4-BE49-F238E27FC236}">
                  <a16:creationId xmlns:a16="http://schemas.microsoft.com/office/drawing/2014/main" id="{4F914834-8B1D-427D-806C-C7B98359C0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711023"/>
                </p:ext>
              </p:extLst>
            </p:nvPr>
          </p:nvGraphicFramePr>
          <p:xfrm>
            <a:off x="3162056" y="4467224"/>
            <a:ext cx="853285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6" name="CS ChemDraw Drawing" r:id="rId10" imgW="2252318" imgH="3475561" progId="ChemDraw.Document.6.0">
                    <p:embed/>
                  </p:oleObj>
                </mc:Choice>
                <mc:Fallback>
                  <p:oleObj name="CS ChemDraw Drawing" r:id="rId10" imgW="2252318" imgH="3475561" progId="ChemDraw.Document.6.0">
                    <p:embed/>
                    <p:pic>
                      <p:nvPicPr>
                        <p:cNvPr id="20" name="对象 6">
                          <a:extLst>
                            <a:ext uri="{FF2B5EF4-FFF2-40B4-BE49-F238E27FC236}">
                              <a16:creationId xmlns:a16="http://schemas.microsoft.com/office/drawing/2014/main" id="{E5E2C11A-BED5-4858-B7F8-B1EB2C51DB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62056" y="4467224"/>
                          <a:ext cx="853285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5">
              <a:extLst>
                <a:ext uri="{FF2B5EF4-FFF2-40B4-BE49-F238E27FC236}">
                  <a16:creationId xmlns:a16="http://schemas.microsoft.com/office/drawing/2014/main" id="{C079EE7F-1D58-407F-9308-00DAACBE8E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4257837"/>
                </p:ext>
              </p:extLst>
            </p:nvPr>
          </p:nvGraphicFramePr>
          <p:xfrm>
            <a:off x="2118591" y="4467224"/>
            <a:ext cx="966461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7" name="CS ChemDraw Drawing" r:id="rId12" imgW="2268740" imgH="3477242" progId="ChemDraw.Document.6.0">
                    <p:embed/>
                  </p:oleObj>
                </mc:Choice>
                <mc:Fallback>
                  <p:oleObj name="CS ChemDraw Drawing" r:id="rId12" imgW="2268740" imgH="3477242" progId="ChemDraw.Document.6.0">
                    <p:embed/>
                    <p:pic>
                      <p:nvPicPr>
                        <p:cNvPr id="21" name="对象 5">
                          <a:extLst>
                            <a:ext uri="{FF2B5EF4-FFF2-40B4-BE49-F238E27FC236}">
                              <a16:creationId xmlns:a16="http://schemas.microsoft.com/office/drawing/2014/main" id="{4E0CDF76-5F95-45E0-9B49-1567459971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118591" y="4467224"/>
                          <a:ext cx="966461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1">
              <a:extLst>
                <a:ext uri="{FF2B5EF4-FFF2-40B4-BE49-F238E27FC236}">
                  <a16:creationId xmlns:a16="http://schemas.microsoft.com/office/drawing/2014/main" id="{3489E207-310D-463F-ACEA-8AB3E8ECD9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5151" y="4467224"/>
            <a:ext cx="498802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8" name="CS ChemDraw Drawing" r:id="rId14" imgW="1011417" imgH="3265354" progId="ChemDraw.Document.6.0">
                    <p:embed/>
                  </p:oleObj>
                </mc:Choice>
                <mc:Fallback>
                  <p:oleObj name="CS ChemDraw Drawing" r:id="rId14" imgW="1011417" imgH="3265354" progId="ChemDraw.Document.6.0">
                    <p:embed/>
                    <p:pic>
                      <p:nvPicPr>
                        <p:cNvPr id="22" name="对象 1">
                          <a:extLst>
                            <a:ext uri="{FF2B5EF4-FFF2-40B4-BE49-F238E27FC236}">
                              <a16:creationId xmlns:a16="http://schemas.microsoft.com/office/drawing/2014/main" id="{60E6819D-27E0-4B38-AE34-BA800EC095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65151" y="4467224"/>
                          <a:ext cx="498802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2">
              <a:extLst>
                <a:ext uri="{FF2B5EF4-FFF2-40B4-BE49-F238E27FC236}">
                  <a16:creationId xmlns:a16="http://schemas.microsoft.com/office/drawing/2014/main" id="{9232830B-08A2-479B-B1E1-FB16FA0436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141923"/>
                </p:ext>
              </p:extLst>
            </p:nvPr>
          </p:nvGraphicFramePr>
          <p:xfrm>
            <a:off x="5221692" y="4486273"/>
            <a:ext cx="270429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9" name="CS ChemDraw Drawing" r:id="rId16" imgW="504024" imgH="2948362" progId="ChemDraw.Document.6.0">
                    <p:embed/>
                  </p:oleObj>
                </mc:Choice>
                <mc:Fallback>
                  <p:oleObj name="CS ChemDraw Drawing" r:id="rId16" imgW="504024" imgH="2948362" progId="ChemDraw.Document.6.0">
                    <p:embed/>
                    <p:pic>
                      <p:nvPicPr>
                        <p:cNvPr id="23" name="对象 2">
                          <a:extLst>
                            <a:ext uri="{FF2B5EF4-FFF2-40B4-BE49-F238E27FC236}">
                              <a16:creationId xmlns:a16="http://schemas.microsoft.com/office/drawing/2014/main" id="{21BD893C-E56D-404A-96E3-1F192C803F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221692" y="4486273"/>
                          <a:ext cx="270429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331A7A8-F01E-405E-ACBE-9ABDBA6A9979}"/>
              </a:ext>
            </a:extLst>
          </p:cNvPr>
          <p:cNvGrpSpPr/>
          <p:nvPr/>
        </p:nvGrpSpPr>
        <p:grpSpPr>
          <a:xfrm>
            <a:off x="6528554" y="4476747"/>
            <a:ext cx="5257473" cy="1612766"/>
            <a:chOff x="234648" y="4467224"/>
            <a:chExt cx="5257473" cy="1612766"/>
          </a:xfrm>
        </p:grpSpPr>
        <p:graphicFrame>
          <p:nvGraphicFramePr>
            <p:cNvPr id="39" name="对象 3">
              <a:extLst>
                <a:ext uri="{FF2B5EF4-FFF2-40B4-BE49-F238E27FC236}">
                  <a16:creationId xmlns:a16="http://schemas.microsoft.com/office/drawing/2014/main" id="{A2BFFA37-2582-43A7-AE56-9A8A5E6682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648" y="4495800"/>
            <a:ext cx="849780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0" name="CS ChemDraw Drawing" r:id="rId6" imgW="1948725" imgH="3475981" progId="ChemDraw.Document.6.0">
                    <p:embed/>
                  </p:oleObj>
                </mc:Choice>
                <mc:Fallback>
                  <p:oleObj name="CS ChemDraw Drawing" r:id="rId6" imgW="1948725" imgH="3475981" progId="ChemDraw.Document.6.0">
                    <p:embed/>
                    <p:pic>
                      <p:nvPicPr>
                        <p:cNvPr id="18" name="对象 3">
                          <a:extLst>
                            <a:ext uri="{FF2B5EF4-FFF2-40B4-BE49-F238E27FC236}">
                              <a16:creationId xmlns:a16="http://schemas.microsoft.com/office/drawing/2014/main" id="{705F58A5-3C78-4B0D-A45B-8F85C4A6E4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4648" y="4495800"/>
                          <a:ext cx="849780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4">
              <a:extLst>
                <a:ext uri="{FF2B5EF4-FFF2-40B4-BE49-F238E27FC236}">
                  <a16:creationId xmlns:a16="http://schemas.microsoft.com/office/drawing/2014/main" id="{293C3DF0-B15C-4453-9AA8-656330C6F3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604" y="4486275"/>
            <a:ext cx="914350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1" name="CS ChemDraw Drawing" r:id="rId8" imgW="2325585" imgH="3477242" progId="ChemDraw.Document.6.0">
                    <p:embed/>
                  </p:oleObj>
                </mc:Choice>
                <mc:Fallback>
                  <p:oleObj name="CS ChemDraw Drawing" r:id="rId8" imgW="2325585" imgH="3477242" progId="ChemDraw.Document.6.0">
                    <p:embed/>
                    <p:pic>
                      <p:nvPicPr>
                        <p:cNvPr id="19" name="对象 4">
                          <a:extLst>
                            <a:ext uri="{FF2B5EF4-FFF2-40B4-BE49-F238E27FC236}">
                              <a16:creationId xmlns:a16="http://schemas.microsoft.com/office/drawing/2014/main" id="{43E0F305-2EEE-4D08-8EC2-7B70B5C6E3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43604" y="4486275"/>
                          <a:ext cx="914350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6">
              <a:extLst>
                <a:ext uri="{FF2B5EF4-FFF2-40B4-BE49-F238E27FC236}">
                  <a16:creationId xmlns:a16="http://schemas.microsoft.com/office/drawing/2014/main" id="{7449FF99-8249-487B-8B43-2830713024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711023"/>
                </p:ext>
              </p:extLst>
            </p:nvPr>
          </p:nvGraphicFramePr>
          <p:xfrm>
            <a:off x="3162056" y="4467224"/>
            <a:ext cx="853285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2" name="CS ChemDraw Drawing" r:id="rId10" imgW="2252318" imgH="3475561" progId="ChemDraw.Document.6.0">
                    <p:embed/>
                  </p:oleObj>
                </mc:Choice>
                <mc:Fallback>
                  <p:oleObj name="CS ChemDraw Drawing" r:id="rId10" imgW="2252318" imgH="3475561" progId="ChemDraw.Document.6.0">
                    <p:embed/>
                    <p:pic>
                      <p:nvPicPr>
                        <p:cNvPr id="20" name="对象 6">
                          <a:extLst>
                            <a:ext uri="{FF2B5EF4-FFF2-40B4-BE49-F238E27FC236}">
                              <a16:creationId xmlns:a16="http://schemas.microsoft.com/office/drawing/2014/main" id="{E5E2C11A-BED5-4858-B7F8-B1EB2C51DB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62056" y="4467224"/>
                          <a:ext cx="853285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5">
              <a:extLst>
                <a:ext uri="{FF2B5EF4-FFF2-40B4-BE49-F238E27FC236}">
                  <a16:creationId xmlns:a16="http://schemas.microsoft.com/office/drawing/2014/main" id="{7F3377F6-181A-4F8C-BFC8-EA8944C63D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4257837"/>
                </p:ext>
              </p:extLst>
            </p:nvPr>
          </p:nvGraphicFramePr>
          <p:xfrm>
            <a:off x="2118591" y="4467224"/>
            <a:ext cx="966461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3" name="CS ChemDraw Drawing" r:id="rId12" imgW="2268740" imgH="3477242" progId="ChemDraw.Document.6.0">
                    <p:embed/>
                  </p:oleObj>
                </mc:Choice>
                <mc:Fallback>
                  <p:oleObj name="CS ChemDraw Drawing" r:id="rId12" imgW="2268740" imgH="3477242" progId="ChemDraw.Document.6.0">
                    <p:embed/>
                    <p:pic>
                      <p:nvPicPr>
                        <p:cNvPr id="21" name="对象 5">
                          <a:extLst>
                            <a:ext uri="{FF2B5EF4-FFF2-40B4-BE49-F238E27FC236}">
                              <a16:creationId xmlns:a16="http://schemas.microsoft.com/office/drawing/2014/main" id="{4E0CDF76-5F95-45E0-9B49-1567459971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118591" y="4467224"/>
                          <a:ext cx="966461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1">
              <a:extLst>
                <a:ext uri="{FF2B5EF4-FFF2-40B4-BE49-F238E27FC236}">
                  <a16:creationId xmlns:a16="http://schemas.microsoft.com/office/drawing/2014/main" id="{7A7E0BF2-D7D6-4AFF-BCF3-49B50C038E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5151" y="4467224"/>
            <a:ext cx="498802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4" name="CS ChemDraw Drawing" r:id="rId14" imgW="1011417" imgH="3265354" progId="ChemDraw.Document.6.0">
                    <p:embed/>
                  </p:oleObj>
                </mc:Choice>
                <mc:Fallback>
                  <p:oleObj name="CS ChemDraw Drawing" r:id="rId14" imgW="1011417" imgH="3265354" progId="ChemDraw.Document.6.0">
                    <p:embed/>
                    <p:pic>
                      <p:nvPicPr>
                        <p:cNvPr id="22" name="对象 1">
                          <a:extLst>
                            <a:ext uri="{FF2B5EF4-FFF2-40B4-BE49-F238E27FC236}">
                              <a16:creationId xmlns:a16="http://schemas.microsoft.com/office/drawing/2014/main" id="{60E6819D-27E0-4B38-AE34-BA800EC095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65151" y="4467224"/>
                          <a:ext cx="498802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2">
              <a:extLst>
                <a:ext uri="{FF2B5EF4-FFF2-40B4-BE49-F238E27FC236}">
                  <a16:creationId xmlns:a16="http://schemas.microsoft.com/office/drawing/2014/main" id="{4982A2F2-D0D4-48DE-B4A7-A689C66201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141923"/>
                </p:ext>
              </p:extLst>
            </p:nvPr>
          </p:nvGraphicFramePr>
          <p:xfrm>
            <a:off x="5221692" y="4486273"/>
            <a:ext cx="270429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5" name="CS ChemDraw Drawing" r:id="rId16" imgW="504024" imgH="2948362" progId="ChemDraw.Document.6.0">
                    <p:embed/>
                  </p:oleObj>
                </mc:Choice>
                <mc:Fallback>
                  <p:oleObj name="CS ChemDraw Drawing" r:id="rId16" imgW="504024" imgH="2948362" progId="ChemDraw.Document.6.0">
                    <p:embed/>
                    <p:pic>
                      <p:nvPicPr>
                        <p:cNvPr id="23" name="对象 2">
                          <a:extLst>
                            <a:ext uri="{FF2B5EF4-FFF2-40B4-BE49-F238E27FC236}">
                              <a16:creationId xmlns:a16="http://schemas.microsoft.com/office/drawing/2014/main" id="{21BD893C-E56D-404A-96E3-1F192C803F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221692" y="4486273"/>
                          <a:ext cx="270429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317141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FD7F49C-5A51-4E6D-839F-04AB2E8D37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19569" y="196073"/>
            <a:ext cx="7853868" cy="5890401"/>
          </a:xfrm>
          <a:prstGeom prst="rect">
            <a:avLst/>
          </a:prstGeom>
        </p:spPr>
      </p:pic>
      <p:graphicFrame>
        <p:nvGraphicFramePr>
          <p:cNvPr id="18" name="对象 3">
            <a:extLst>
              <a:ext uri="{FF2B5EF4-FFF2-40B4-BE49-F238E27FC236}">
                <a16:creationId xmlns:a16="http://schemas.microsoft.com/office/drawing/2014/main" id="{705F58A5-3C78-4B0D-A45B-8F85C4A6E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07917"/>
              </p:ext>
            </p:extLst>
          </p:nvPr>
        </p:nvGraphicFramePr>
        <p:xfrm>
          <a:off x="211237" y="196210"/>
          <a:ext cx="1258526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CS ChemDraw Drawing" r:id="rId5" imgW="1948725" imgH="3475981" progId="ChemDraw.Document.6.0">
                  <p:embed/>
                </p:oleObj>
              </mc:Choice>
              <mc:Fallback>
                <p:oleObj name="CS ChemDraw Drawing" r:id="rId5" imgW="1948725" imgH="3475981" progId="ChemDraw.Document.6.0">
                  <p:embed/>
                  <p:pic>
                    <p:nvPicPr>
                      <p:cNvPr id="18" name="对象 3">
                        <a:extLst>
                          <a:ext uri="{FF2B5EF4-FFF2-40B4-BE49-F238E27FC236}">
                            <a16:creationId xmlns:a16="http://schemas.microsoft.com/office/drawing/2014/main" id="{705F58A5-3C78-4B0D-A45B-8F85C4A6E4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237" y="196210"/>
                        <a:ext cx="1258526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1F77B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4">
            <a:extLst>
              <a:ext uri="{FF2B5EF4-FFF2-40B4-BE49-F238E27FC236}">
                <a16:creationId xmlns:a16="http://schemas.microsoft.com/office/drawing/2014/main" id="{43E0F305-2EEE-4D08-8EC2-7B70B5C6E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48625"/>
              </p:ext>
            </p:extLst>
          </p:nvPr>
        </p:nvGraphicFramePr>
        <p:xfrm>
          <a:off x="1759217" y="196073"/>
          <a:ext cx="135413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CS ChemDraw Drawing" r:id="rId7" imgW="2325585" imgH="3477242" progId="ChemDraw.Document.6.0">
                  <p:embed/>
                </p:oleObj>
              </mc:Choice>
              <mc:Fallback>
                <p:oleObj name="CS ChemDraw Drawing" r:id="rId7" imgW="2325585" imgH="3477242" progId="ChemDraw.Document.6.0">
                  <p:embed/>
                  <p:pic>
                    <p:nvPicPr>
                      <p:cNvPr id="19" name="对象 4">
                        <a:extLst>
                          <a:ext uri="{FF2B5EF4-FFF2-40B4-BE49-F238E27FC236}">
                            <a16:creationId xmlns:a16="http://schemas.microsoft.com/office/drawing/2014/main" id="{43E0F305-2EEE-4D08-8EC2-7B70B5C6E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9217" y="196073"/>
                        <a:ext cx="1354137" cy="2346325"/>
                      </a:xfrm>
                      <a:prstGeom prst="rect">
                        <a:avLst/>
                      </a:prstGeom>
                      <a:ln w="38100">
                        <a:solidFill>
                          <a:srgbClr val="FF7F0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6">
            <a:extLst>
              <a:ext uri="{FF2B5EF4-FFF2-40B4-BE49-F238E27FC236}">
                <a16:creationId xmlns:a16="http://schemas.microsoft.com/office/drawing/2014/main" id="{E5E2C11A-BED5-4858-B7F8-B1EB2C51D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601265"/>
              </p:ext>
            </p:extLst>
          </p:nvPr>
        </p:nvGraphicFramePr>
        <p:xfrm>
          <a:off x="1755853" y="3740286"/>
          <a:ext cx="1263716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CS ChemDraw Drawing" r:id="rId9" imgW="2252318" imgH="3475561" progId="ChemDraw.Document.6.0">
                  <p:embed/>
                </p:oleObj>
              </mc:Choice>
              <mc:Fallback>
                <p:oleObj name="CS ChemDraw Drawing" r:id="rId9" imgW="2252318" imgH="3475561" progId="ChemDraw.Document.6.0">
                  <p:embed/>
                  <p:pic>
                    <p:nvPicPr>
                      <p:cNvPr id="20" name="对象 6">
                        <a:extLst>
                          <a:ext uri="{FF2B5EF4-FFF2-40B4-BE49-F238E27FC236}">
                            <a16:creationId xmlns:a16="http://schemas.microsoft.com/office/drawing/2014/main" id="{E5E2C11A-BED5-4858-B7F8-B1EB2C51DB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5853" y="3740286"/>
                        <a:ext cx="1263716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D62728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5">
            <a:extLst>
              <a:ext uri="{FF2B5EF4-FFF2-40B4-BE49-F238E27FC236}">
                <a16:creationId xmlns:a16="http://schemas.microsoft.com/office/drawing/2014/main" id="{4E0CDF76-5F95-45E0-9B49-156745997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52100"/>
              </p:ext>
            </p:extLst>
          </p:nvPr>
        </p:nvGraphicFramePr>
        <p:xfrm>
          <a:off x="124835" y="3740286"/>
          <a:ext cx="1431330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CS ChemDraw Drawing" r:id="rId11" imgW="2268740" imgH="3477242" progId="ChemDraw.Document.6.0">
                  <p:embed/>
                </p:oleObj>
              </mc:Choice>
              <mc:Fallback>
                <p:oleObj name="CS ChemDraw Drawing" r:id="rId11" imgW="2268740" imgH="3477242" progId="ChemDraw.Document.6.0">
                  <p:embed/>
                  <p:pic>
                    <p:nvPicPr>
                      <p:cNvPr id="21" name="对象 5">
                        <a:extLst>
                          <a:ext uri="{FF2B5EF4-FFF2-40B4-BE49-F238E27FC236}">
                            <a16:creationId xmlns:a16="http://schemas.microsoft.com/office/drawing/2014/main" id="{4E0CDF76-5F95-45E0-9B49-1567459971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835" y="3740286"/>
                        <a:ext cx="1431330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2CA02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1">
            <a:extLst>
              <a:ext uri="{FF2B5EF4-FFF2-40B4-BE49-F238E27FC236}">
                <a16:creationId xmlns:a16="http://schemas.microsoft.com/office/drawing/2014/main" id="{60E6819D-27E0-4B38-AE34-BA800EC09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49929"/>
              </p:ext>
            </p:extLst>
          </p:nvPr>
        </p:nvGraphicFramePr>
        <p:xfrm>
          <a:off x="11075319" y="157973"/>
          <a:ext cx="738727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CS ChemDraw Drawing" r:id="rId13" imgW="1011417" imgH="3265354" progId="ChemDraw.Document.6.0">
                  <p:embed/>
                </p:oleObj>
              </mc:Choice>
              <mc:Fallback>
                <p:oleObj name="CS ChemDraw Drawing" r:id="rId13" imgW="1011417" imgH="3265354" progId="ChemDraw.Document.6.0">
                  <p:embed/>
                  <p:pic>
                    <p:nvPicPr>
                      <p:cNvPr id="22" name="对象 1">
                        <a:extLst>
                          <a:ext uri="{FF2B5EF4-FFF2-40B4-BE49-F238E27FC236}">
                            <a16:creationId xmlns:a16="http://schemas.microsoft.com/office/drawing/2014/main" id="{60E6819D-27E0-4B38-AE34-BA800EC095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75319" y="157973"/>
                        <a:ext cx="738727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9467B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">
            <a:extLst>
              <a:ext uri="{FF2B5EF4-FFF2-40B4-BE49-F238E27FC236}">
                <a16:creationId xmlns:a16="http://schemas.microsoft.com/office/drawing/2014/main" id="{21BD893C-E56D-404A-96E3-1F192C803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44393"/>
              </p:ext>
            </p:extLst>
          </p:nvPr>
        </p:nvGraphicFramePr>
        <p:xfrm>
          <a:off x="11244657" y="3530600"/>
          <a:ext cx="40005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CS ChemDraw Drawing" r:id="rId15" imgW="504024" imgH="2948362" progId="ChemDraw.Document.6.0">
                  <p:embed/>
                </p:oleObj>
              </mc:Choice>
              <mc:Fallback>
                <p:oleObj name="CS ChemDraw Drawing" r:id="rId15" imgW="504024" imgH="2948362" progId="ChemDraw.Document.6.0">
                  <p:embed/>
                  <p:pic>
                    <p:nvPicPr>
                      <p:cNvPr id="23" name="对象 2">
                        <a:extLst>
                          <a:ext uri="{FF2B5EF4-FFF2-40B4-BE49-F238E27FC236}">
                            <a16:creationId xmlns:a16="http://schemas.microsoft.com/office/drawing/2014/main" id="{21BD893C-E56D-404A-96E3-1F192C803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44657" y="3530600"/>
                        <a:ext cx="400050" cy="2346325"/>
                      </a:xfrm>
                      <a:prstGeom prst="rect">
                        <a:avLst/>
                      </a:prstGeom>
                      <a:ln w="38100">
                        <a:solidFill>
                          <a:srgbClr val="8C564B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7370D93-2B3E-43C3-88A8-71C3E522E888}"/>
              </a:ext>
            </a:extLst>
          </p:cNvPr>
          <p:cNvSpPr/>
          <p:nvPr/>
        </p:nvSpPr>
        <p:spPr>
          <a:xfrm>
            <a:off x="6946503" y="157973"/>
            <a:ext cx="738727" cy="4516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39FAE3-9A1A-4B2F-ABFC-24047AEB7A8C}"/>
                  </a:ext>
                </a:extLst>
              </p:cNvPr>
              <p:cNvSpPr txBox="1"/>
              <p:nvPr/>
            </p:nvSpPr>
            <p:spPr>
              <a:xfrm>
                <a:off x="6622705" y="28575"/>
                <a:ext cx="647596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3600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39FAE3-9A1A-4B2F-ABFC-24047AEB7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2705" y="28575"/>
                <a:ext cx="647596" cy="83099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58525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FD7F49C-5A51-4E6D-839F-04AB2E8D37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19569" y="196073"/>
            <a:ext cx="7853868" cy="5890401"/>
          </a:xfrm>
          <a:prstGeom prst="rect">
            <a:avLst/>
          </a:prstGeom>
        </p:spPr>
      </p:pic>
      <p:graphicFrame>
        <p:nvGraphicFramePr>
          <p:cNvPr id="18" name="对象 3">
            <a:extLst>
              <a:ext uri="{FF2B5EF4-FFF2-40B4-BE49-F238E27FC236}">
                <a16:creationId xmlns:a16="http://schemas.microsoft.com/office/drawing/2014/main" id="{705F58A5-3C78-4B0D-A45B-8F85C4A6E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237" y="196210"/>
          <a:ext cx="1258526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CS ChemDraw Drawing" r:id="rId5" imgW="1948725" imgH="3475981" progId="ChemDraw.Document.6.0">
                  <p:embed/>
                </p:oleObj>
              </mc:Choice>
              <mc:Fallback>
                <p:oleObj name="CS ChemDraw Drawing" r:id="rId5" imgW="1948725" imgH="3475981" progId="ChemDraw.Document.6.0">
                  <p:embed/>
                  <p:pic>
                    <p:nvPicPr>
                      <p:cNvPr id="18" name="对象 3">
                        <a:extLst>
                          <a:ext uri="{FF2B5EF4-FFF2-40B4-BE49-F238E27FC236}">
                            <a16:creationId xmlns:a16="http://schemas.microsoft.com/office/drawing/2014/main" id="{705F58A5-3C78-4B0D-A45B-8F85C4A6E4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237" y="196210"/>
                        <a:ext cx="1258526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1F77B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4">
            <a:extLst>
              <a:ext uri="{FF2B5EF4-FFF2-40B4-BE49-F238E27FC236}">
                <a16:creationId xmlns:a16="http://schemas.microsoft.com/office/drawing/2014/main" id="{43E0F305-2EEE-4D08-8EC2-7B70B5C6E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9217" y="196073"/>
          <a:ext cx="135413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CS ChemDraw Drawing" r:id="rId7" imgW="2325585" imgH="3477242" progId="ChemDraw.Document.6.0">
                  <p:embed/>
                </p:oleObj>
              </mc:Choice>
              <mc:Fallback>
                <p:oleObj name="CS ChemDraw Drawing" r:id="rId7" imgW="2325585" imgH="3477242" progId="ChemDraw.Document.6.0">
                  <p:embed/>
                  <p:pic>
                    <p:nvPicPr>
                      <p:cNvPr id="19" name="对象 4">
                        <a:extLst>
                          <a:ext uri="{FF2B5EF4-FFF2-40B4-BE49-F238E27FC236}">
                            <a16:creationId xmlns:a16="http://schemas.microsoft.com/office/drawing/2014/main" id="{43E0F305-2EEE-4D08-8EC2-7B70B5C6E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9217" y="196073"/>
                        <a:ext cx="1354137" cy="2346325"/>
                      </a:xfrm>
                      <a:prstGeom prst="rect">
                        <a:avLst/>
                      </a:prstGeom>
                      <a:ln w="38100">
                        <a:solidFill>
                          <a:srgbClr val="FF7F0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6">
            <a:extLst>
              <a:ext uri="{FF2B5EF4-FFF2-40B4-BE49-F238E27FC236}">
                <a16:creationId xmlns:a16="http://schemas.microsoft.com/office/drawing/2014/main" id="{E5E2C11A-BED5-4858-B7F8-B1EB2C51D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853" y="3740286"/>
          <a:ext cx="1263716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CS ChemDraw Drawing" r:id="rId9" imgW="2252318" imgH="3475561" progId="ChemDraw.Document.6.0">
                  <p:embed/>
                </p:oleObj>
              </mc:Choice>
              <mc:Fallback>
                <p:oleObj name="CS ChemDraw Drawing" r:id="rId9" imgW="2252318" imgH="3475561" progId="ChemDraw.Document.6.0">
                  <p:embed/>
                  <p:pic>
                    <p:nvPicPr>
                      <p:cNvPr id="20" name="对象 6">
                        <a:extLst>
                          <a:ext uri="{FF2B5EF4-FFF2-40B4-BE49-F238E27FC236}">
                            <a16:creationId xmlns:a16="http://schemas.microsoft.com/office/drawing/2014/main" id="{E5E2C11A-BED5-4858-B7F8-B1EB2C51DB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5853" y="3740286"/>
                        <a:ext cx="1263716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D62728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5">
            <a:extLst>
              <a:ext uri="{FF2B5EF4-FFF2-40B4-BE49-F238E27FC236}">
                <a16:creationId xmlns:a16="http://schemas.microsoft.com/office/drawing/2014/main" id="{4E0CDF76-5F95-45E0-9B49-1567459971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835" y="3740286"/>
          <a:ext cx="1431330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CS ChemDraw Drawing" r:id="rId11" imgW="2268740" imgH="3477242" progId="ChemDraw.Document.6.0">
                  <p:embed/>
                </p:oleObj>
              </mc:Choice>
              <mc:Fallback>
                <p:oleObj name="CS ChemDraw Drawing" r:id="rId11" imgW="2268740" imgH="3477242" progId="ChemDraw.Document.6.0">
                  <p:embed/>
                  <p:pic>
                    <p:nvPicPr>
                      <p:cNvPr id="21" name="对象 5">
                        <a:extLst>
                          <a:ext uri="{FF2B5EF4-FFF2-40B4-BE49-F238E27FC236}">
                            <a16:creationId xmlns:a16="http://schemas.microsoft.com/office/drawing/2014/main" id="{4E0CDF76-5F95-45E0-9B49-1567459971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835" y="3740286"/>
                        <a:ext cx="1431330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2CA02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1">
            <a:extLst>
              <a:ext uri="{FF2B5EF4-FFF2-40B4-BE49-F238E27FC236}">
                <a16:creationId xmlns:a16="http://schemas.microsoft.com/office/drawing/2014/main" id="{60E6819D-27E0-4B38-AE34-BA800EC09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75319" y="157973"/>
          <a:ext cx="738727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CS ChemDraw Drawing" r:id="rId13" imgW="1011417" imgH="3265354" progId="ChemDraw.Document.6.0">
                  <p:embed/>
                </p:oleObj>
              </mc:Choice>
              <mc:Fallback>
                <p:oleObj name="CS ChemDraw Drawing" r:id="rId13" imgW="1011417" imgH="3265354" progId="ChemDraw.Document.6.0">
                  <p:embed/>
                  <p:pic>
                    <p:nvPicPr>
                      <p:cNvPr id="22" name="对象 1">
                        <a:extLst>
                          <a:ext uri="{FF2B5EF4-FFF2-40B4-BE49-F238E27FC236}">
                            <a16:creationId xmlns:a16="http://schemas.microsoft.com/office/drawing/2014/main" id="{60E6819D-27E0-4B38-AE34-BA800EC095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75319" y="157973"/>
                        <a:ext cx="738727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9467B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">
            <a:extLst>
              <a:ext uri="{FF2B5EF4-FFF2-40B4-BE49-F238E27FC236}">
                <a16:creationId xmlns:a16="http://schemas.microsoft.com/office/drawing/2014/main" id="{21BD893C-E56D-404A-96E3-1F192C803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44657" y="3530600"/>
          <a:ext cx="40005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CS ChemDraw Drawing" r:id="rId15" imgW="504024" imgH="2948362" progId="ChemDraw.Document.6.0">
                  <p:embed/>
                </p:oleObj>
              </mc:Choice>
              <mc:Fallback>
                <p:oleObj name="CS ChemDraw Drawing" r:id="rId15" imgW="504024" imgH="2948362" progId="ChemDraw.Document.6.0">
                  <p:embed/>
                  <p:pic>
                    <p:nvPicPr>
                      <p:cNvPr id="23" name="对象 2">
                        <a:extLst>
                          <a:ext uri="{FF2B5EF4-FFF2-40B4-BE49-F238E27FC236}">
                            <a16:creationId xmlns:a16="http://schemas.microsoft.com/office/drawing/2014/main" id="{21BD893C-E56D-404A-96E3-1F192C803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44657" y="3530600"/>
                        <a:ext cx="400050" cy="2346325"/>
                      </a:xfrm>
                      <a:prstGeom prst="rect">
                        <a:avLst/>
                      </a:prstGeom>
                      <a:ln w="38100">
                        <a:solidFill>
                          <a:srgbClr val="8C564B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7370D93-2B3E-43C3-88A8-71C3E522E888}"/>
              </a:ext>
            </a:extLst>
          </p:cNvPr>
          <p:cNvSpPr/>
          <p:nvPr/>
        </p:nvSpPr>
        <p:spPr>
          <a:xfrm>
            <a:off x="6946503" y="157973"/>
            <a:ext cx="738727" cy="4516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39FAE3-9A1A-4B2F-ABFC-24047AEB7A8C}"/>
                  </a:ext>
                </a:extLst>
              </p:cNvPr>
              <p:cNvSpPr txBox="1"/>
              <p:nvPr/>
            </p:nvSpPr>
            <p:spPr>
              <a:xfrm>
                <a:off x="6622705" y="28575"/>
                <a:ext cx="647596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3600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39FAE3-9A1A-4B2F-ABFC-24047AEB7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2705" y="28575"/>
                <a:ext cx="647596" cy="83099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30023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FD7F49C-5A51-4E6D-839F-04AB2E8D37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19569" y="196073"/>
            <a:ext cx="7853868" cy="5890401"/>
          </a:xfrm>
          <a:prstGeom prst="rect">
            <a:avLst/>
          </a:prstGeom>
        </p:spPr>
      </p:pic>
      <p:graphicFrame>
        <p:nvGraphicFramePr>
          <p:cNvPr id="18" name="对象 3">
            <a:extLst>
              <a:ext uri="{FF2B5EF4-FFF2-40B4-BE49-F238E27FC236}">
                <a16:creationId xmlns:a16="http://schemas.microsoft.com/office/drawing/2014/main" id="{705F58A5-3C78-4B0D-A45B-8F85C4A6E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237" y="196210"/>
          <a:ext cx="1258526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CS ChemDraw Drawing" r:id="rId5" imgW="1948725" imgH="3475981" progId="ChemDraw.Document.6.0">
                  <p:embed/>
                </p:oleObj>
              </mc:Choice>
              <mc:Fallback>
                <p:oleObj name="CS ChemDraw Drawing" r:id="rId5" imgW="1948725" imgH="3475981" progId="ChemDraw.Document.6.0">
                  <p:embed/>
                  <p:pic>
                    <p:nvPicPr>
                      <p:cNvPr id="18" name="对象 3">
                        <a:extLst>
                          <a:ext uri="{FF2B5EF4-FFF2-40B4-BE49-F238E27FC236}">
                            <a16:creationId xmlns:a16="http://schemas.microsoft.com/office/drawing/2014/main" id="{705F58A5-3C78-4B0D-A45B-8F85C4A6E4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237" y="196210"/>
                        <a:ext cx="1258526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1F77B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4">
            <a:extLst>
              <a:ext uri="{FF2B5EF4-FFF2-40B4-BE49-F238E27FC236}">
                <a16:creationId xmlns:a16="http://schemas.microsoft.com/office/drawing/2014/main" id="{43E0F305-2EEE-4D08-8EC2-7B70B5C6E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9217" y="196073"/>
          <a:ext cx="135413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CS ChemDraw Drawing" r:id="rId7" imgW="2325585" imgH="3477242" progId="ChemDraw.Document.6.0">
                  <p:embed/>
                </p:oleObj>
              </mc:Choice>
              <mc:Fallback>
                <p:oleObj name="CS ChemDraw Drawing" r:id="rId7" imgW="2325585" imgH="3477242" progId="ChemDraw.Document.6.0">
                  <p:embed/>
                  <p:pic>
                    <p:nvPicPr>
                      <p:cNvPr id="19" name="对象 4">
                        <a:extLst>
                          <a:ext uri="{FF2B5EF4-FFF2-40B4-BE49-F238E27FC236}">
                            <a16:creationId xmlns:a16="http://schemas.microsoft.com/office/drawing/2014/main" id="{43E0F305-2EEE-4D08-8EC2-7B70B5C6E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9217" y="196073"/>
                        <a:ext cx="1354137" cy="2346325"/>
                      </a:xfrm>
                      <a:prstGeom prst="rect">
                        <a:avLst/>
                      </a:prstGeom>
                      <a:ln w="38100">
                        <a:solidFill>
                          <a:srgbClr val="FF7F0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6">
            <a:extLst>
              <a:ext uri="{FF2B5EF4-FFF2-40B4-BE49-F238E27FC236}">
                <a16:creationId xmlns:a16="http://schemas.microsoft.com/office/drawing/2014/main" id="{E5E2C11A-BED5-4858-B7F8-B1EB2C51D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853" y="3740286"/>
          <a:ext cx="1263716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CS ChemDraw Drawing" r:id="rId9" imgW="2252318" imgH="3475561" progId="ChemDraw.Document.6.0">
                  <p:embed/>
                </p:oleObj>
              </mc:Choice>
              <mc:Fallback>
                <p:oleObj name="CS ChemDraw Drawing" r:id="rId9" imgW="2252318" imgH="3475561" progId="ChemDraw.Document.6.0">
                  <p:embed/>
                  <p:pic>
                    <p:nvPicPr>
                      <p:cNvPr id="20" name="对象 6">
                        <a:extLst>
                          <a:ext uri="{FF2B5EF4-FFF2-40B4-BE49-F238E27FC236}">
                            <a16:creationId xmlns:a16="http://schemas.microsoft.com/office/drawing/2014/main" id="{E5E2C11A-BED5-4858-B7F8-B1EB2C51DB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5853" y="3740286"/>
                        <a:ext cx="1263716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D62728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5">
            <a:extLst>
              <a:ext uri="{FF2B5EF4-FFF2-40B4-BE49-F238E27FC236}">
                <a16:creationId xmlns:a16="http://schemas.microsoft.com/office/drawing/2014/main" id="{4E0CDF76-5F95-45E0-9B49-1567459971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835" y="3740286"/>
          <a:ext cx="1431330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CS ChemDraw Drawing" r:id="rId11" imgW="2268740" imgH="3477242" progId="ChemDraw.Document.6.0">
                  <p:embed/>
                </p:oleObj>
              </mc:Choice>
              <mc:Fallback>
                <p:oleObj name="CS ChemDraw Drawing" r:id="rId11" imgW="2268740" imgH="3477242" progId="ChemDraw.Document.6.0">
                  <p:embed/>
                  <p:pic>
                    <p:nvPicPr>
                      <p:cNvPr id="21" name="对象 5">
                        <a:extLst>
                          <a:ext uri="{FF2B5EF4-FFF2-40B4-BE49-F238E27FC236}">
                            <a16:creationId xmlns:a16="http://schemas.microsoft.com/office/drawing/2014/main" id="{4E0CDF76-5F95-45E0-9B49-1567459971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835" y="3740286"/>
                        <a:ext cx="1431330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2CA02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1">
            <a:extLst>
              <a:ext uri="{FF2B5EF4-FFF2-40B4-BE49-F238E27FC236}">
                <a16:creationId xmlns:a16="http://schemas.microsoft.com/office/drawing/2014/main" id="{60E6819D-27E0-4B38-AE34-BA800EC09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75319" y="157973"/>
          <a:ext cx="738727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CS ChemDraw Drawing" r:id="rId13" imgW="1011417" imgH="3265354" progId="ChemDraw.Document.6.0">
                  <p:embed/>
                </p:oleObj>
              </mc:Choice>
              <mc:Fallback>
                <p:oleObj name="CS ChemDraw Drawing" r:id="rId13" imgW="1011417" imgH="3265354" progId="ChemDraw.Document.6.0">
                  <p:embed/>
                  <p:pic>
                    <p:nvPicPr>
                      <p:cNvPr id="22" name="对象 1">
                        <a:extLst>
                          <a:ext uri="{FF2B5EF4-FFF2-40B4-BE49-F238E27FC236}">
                            <a16:creationId xmlns:a16="http://schemas.microsoft.com/office/drawing/2014/main" id="{60E6819D-27E0-4B38-AE34-BA800EC095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75319" y="157973"/>
                        <a:ext cx="738727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9467B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">
            <a:extLst>
              <a:ext uri="{FF2B5EF4-FFF2-40B4-BE49-F238E27FC236}">
                <a16:creationId xmlns:a16="http://schemas.microsoft.com/office/drawing/2014/main" id="{21BD893C-E56D-404A-96E3-1F192C803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44657" y="3530600"/>
          <a:ext cx="40005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CS ChemDraw Drawing" r:id="rId15" imgW="504024" imgH="2948362" progId="ChemDraw.Document.6.0">
                  <p:embed/>
                </p:oleObj>
              </mc:Choice>
              <mc:Fallback>
                <p:oleObj name="CS ChemDraw Drawing" r:id="rId15" imgW="504024" imgH="2948362" progId="ChemDraw.Document.6.0">
                  <p:embed/>
                  <p:pic>
                    <p:nvPicPr>
                      <p:cNvPr id="23" name="对象 2">
                        <a:extLst>
                          <a:ext uri="{FF2B5EF4-FFF2-40B4-BE49-F238E27FC236}">
                            <a16:creationId xmlns:a16="http://schemas.microsoft.com/office/drawing/2014/main" id="{21BD893C-E56D-404A-96E3-1F192C803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44657" y="3530600"/>
                        <a:ext cx="400050" cy="2346325"/>
                      </a:xfrm>
                      <a:prstGeom prst="rect">
                        <a:avLst/>
                      </a:prstGeom>
                      <a:ln w="38100">
                        <a:solidFill>
                          <a:srgbClr val="8C564B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7370D93-2B3E-43C3-88A8-71C3E522E888}"/>
              </a:ext>
            </a:extLst>
          </p:cNvPr>
          <p:cNvSpPr/>
          <p:nvPr/>
        </p:nvSpPr>
        <p:spPr>
          <a:xfrm>
            <a:off x="3676650" y="157973"/>
            <a:ext cx="7010400" cy="4516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39FAE3-9A1A-4B2F-ABFC-24047AEB7A8C}"/>
                  </a:ext>
                </a:extLst>
              </p:cNvPr>
              <p:cNvSpPr txBox="1"/>
              <p:nvPr/>
            </p:nvSpPr>
            <p:spPr>
              <a:xfrm>
                <a:off x="6622705" y="28575"/>
                <a:ext cx="647596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𝜅</m:t>
                      </m:r>
                    </m:oMath>
                  </m:oMathPara>
                </a14:m>
                <a:endParaRPr lang="en-US" sz="3600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39FAE3-9A1A-4B2F-ABFC-24047AEB7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2705" y="28575"/>
                <a:ext cx="647596" cy="83099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1C66662-89F0-4CD2-8F4C-B5759303FE27}"/>
              </a:ext>
            </a:extLst>
          </p:cNvPr>
          <p:cNvCxnSpPr>
            <a:cxnSpLocks/>
          </p:cNvCxnSpPr>
          <p:nvPr/>
        </p:nvCxnSpPr>
        <p:spPr>
          <a:xfrm flipV="1">
            <a:off x="7172325" y="628650"/>
            <a:ext cx="0" cy="49911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D1A1D0E-F2E5-42B3-AD67-0D7C7A172D6A}"/>
              </a:ext>
            </a:extLst>
          </p:cNvPr>
          <p:cNvGrpSpPr/>
          <p:nvPr/>
        </p:nvGrpSpPr>
        <p:grpSpPr>
          <a:xfrm>
            <a:off x="6562620" y="2485320"/>
            <a:ext cx="3749760" cy="792000"/>
            <a:chOff x="6562620" y="2485320"/>
            <a:chExt cx="3749760" cy="792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E629281-B16C-4228-B1D7-9C20BE6B496A}"/>
                    </a:ext>
                  </a:extLst>
                </p14:cNvPr>
                <p14:cNvContentPartPr/>
                <p14:nvPr/>
              </p14:nvContentPartPr>
              <p14:xfrm>
                <a:off x="6562620" y="2561280"/>
                <a:ext cx="3700080" cy="7160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E629281-B16C-4228-B1D7-9C20BE6B496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553980" y="2552280"/>
                  <a:ext cx="3717720" cy="73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9F145FE-AF82-40EA-B6F7-2B4C5179C6B7}"/>
                    </a:ext>
                  </a:extLst>
                </p14:cNvPr>
                <p14:cNvContentPartPr/>
                <p14:nvPr/>
              </p14:nvContentPartPr>
              <p14:xfrm>
                <a:off x="10238940" y="2485320"/>
                <a:ext cx="73440" cy="16848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9F145FE-AF82-40EA-B6F7-2B4C5179C6B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0230300" y="2476680"/>
                  <a:ext cx="91080" cy="1861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54111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FD7F49C-5A51-4E6D-839F-04AB2E8D37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19569" y="196073"/>
            <a:ext cx="7853868" cy="5890401"/>
          </a:xfrm>
          <a:prstGeom prst="rect">
            <a:avLst/>
          </a:prstGeom>
        </p:spPr>
      </p:pic>
      <p:graphicFrame>
        <p:nvGraphicFramePr>
          <p:cNvPr id="18" name="对象 3">
            <a:extLst>
              <a:ext uri="{FF2B5EF4-FFF2-40B4-BE49-F238E27FC236}">
                <a16:creationId xmlns:a16="http://schemas.microsoft.com/office/drawing/2014/main" id="{705F58A5-3C78-4B0D-A45B-8F85C4A6E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961820"/>
              </p:ext>
            </p:extLst>
          </p:nvPr>
        </p:nvGraphicFramePr>
        <p:xfrm>
          <a:off x="211237" y="196210"/>
          <a:ext cx="1258526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CS ChemDraw Drawing" r:id="rId5" imgW="1948725" imgH="3475981" progId="ChemDraw.Document.6.0">
                  <p:embed/>
                </p:oleObj>
              </mc:Choice>
              <mc:Fallback>
                <p:oleObj name="CS ChemDraw Drawing" r:id="rId5" imgW="1948725" imgH="3475981" progId="ChemDraw.Document.6.0">
                  <p:embed/>
                  <p:pic>
                    <p:nvPicPr>
                      <p:cNvPr id="18" name="对象 3">
                        <a:extLst>
                          <a:ext uri="{FF2B5EF4-FFF2-40B4-BE49-F238E27FC236}">
                            <a16:creationId xmlns:a16="http://schemas.microsoft.com/office/drawing/2014/main" id="{705F58A5-3C78-4B0D-A45B-8F85C4A6E4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237" y="196210"/>
                        <a:ext cx="1258526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1F77B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4">
            <a:extLst>
              <a:ext uri="{FF2B5EF4-FFF2-40B4-BE49-F238E27FC236}">
                <a16:creationId xmlns:a16="http://schemas.microsoft.com/office/drawing/2014/main" id="{43E0F305-2EEE-4D08-8EC2-7B70B5C6E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935872"/>
              </p:ext>
            </p:extLst>
          </p:nvPr>
        </p:nvGraphicFramePr>
        <p:xfrm>
          <a:off x="1759217" y="196073"/>
          <a:ext cx="135413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CS ChemDraw Drawing" r:id="rId7" imgW="2325585" imgH="3477242" progId="ChemDraw.Document.6.0">
                  <p:embed/>
                </p:oleObj>
              </mc:Choice>
              <mc:Fallback>
                <p:oleObj name="CS ChemDraw Drawing" r:id="rId7" imgW="2325585" imgH="3477242" progId="ChemDraw.Document.6.0">
                  <p:embed/>
                  <p:pic>
                    <p:nvPicPr>
                      <p:cNvPr id="19" name="对象 4">
                        <a:extLst>
                          <a:ext uri="{FF2B5EF4-FFF2-40B4-BE49-F238E27FC236}">
                            <a16:creationId xmlns:a16="http://schemas.microsoft.com/office/drawing/2014/main" id="{43E0F305-2EEE-4D08-8EC2-7B70B5C6E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9217" y="196073"/>
                        <a:ext cx="1354137" cy="2346325"/>
                      </a:xfrm>
                      <a:prstGeom prst="rect">
                        <a:avLst/>
                      </a:prstGeom>
                      <a:ln w="38100">
                        <a:solidFill>
                          <a:srgbClr val="FF7F0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6">
            <a:extLst>
              <a:ext uri="{FF2B5EF4-FFF2-40B4-BE49-F238E27FC236}">
                <a16:creationId xmlns:a16="http://schemas.microsoft.com/office/drawing/2014/main" id="{E5E2C11A-BED5-4858-B7F8-B1EB2C51D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853" y="3740286"/>
          <a:ext cx="1263716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CS ChemDraw Drawing" r:id="rId9" imgW="2252318" imgH="3475561" progId="ChemDraw.Document.6.0">
                  <p:embed/>
                </p:oleObj>
              </mc:Choice>
              <mc:Fallback>
                <p:oleObj name="CS ChemDraw Drawing" r:id="rId9" imgW="2252318" imgH="3475561" progId="ChemDraw.Document.6.0">
                  <p:embed/>
                  <p:pic>
                    <p:nvPicPr>
                      <p:cNvPr id="20" name="对象 6">
                        <a:extLst>
                          <a:ext uri="{FF2B5EF4-FFF2-40B4-BE49-F238E27FC236}">
                            <a16:creationId xmlns:a16="http://schemas.microsoft.com/office/drawing/2014/main" id="{E5E2C11A-BED5-4858-B7F8-B1EB2C51DB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5853" y="3740286"/>
                        <a:ext cx="1263716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D62728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5">
            <a:extLst>
              <a:ext uri="{FF2B5EF4-FFF2-40B4-BE49-F238E27FC236}">
                <a16:creationId xmlns:a16="http://schemas.microsoft.com/office/drawing/2014/main" id="{4E0CDF76-5F95-45E0-9B49-1567459971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835" y="3740286"/>
          <a:ext cx="1431330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CS ChemDraw Drawing" r:id="rId11" imgW="2268740" imgH="3477242" progId="ChemDraw.Document.6.0">
                  <p:embed/>
                </p:oleObj>
              </mc:Choice>
              <mc:Fallback>
                <p:oleObj name="CS ChemDraw Drawing" r:id="rId11" imgW="2268740" imgH="3477242" progId="ChemDraw.Document.6.0">
                  <p:embed/>
                  <p:pic>
                    <p:nvPicPr>
                      <p:cNvPr id="21" name="对象 5">
                        <a:extLst>
                          <a:ext uri="{FF2B5EF4-FFF2-40B4-BE49-F238E27FC236}">
                            <a16:creationId xmlns:a16="http://schemas.microsoft.com/office/drawing/2014/main" id="{4E0CDF76-5F95-45E0-9B49-1567459971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835" y="3740286"/>
                        <a:ext cx="1431330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2CA02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1">
            <a:extLst>
              <a:ext uri="{FF2B5EF4-FFF2-40B4-BE49-F238E27FC236}">
                <a16:creationId xmlns:a16="http://schemas.microsoft.com/office/drawing/2014/main" id="{60E6819D-27E0-4B38-AE34-BA800EC09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173036"/>
              </p:ext>
            </p:extLst>
          </p:nvPr>
        </p:nvGraphicFramePr>
        <p:xfrm>
          <a:off x="11075319" y="157973"/>
          <a:ext cx="738727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CS ChemDraw Drawing" r:id="rId13" imgW="1011417" imgH="3265354" progId="ChemDraw.Document.6.0">
                  <p:embed/>
                </p:oleObj>
              </mc:Choice>
              <mc:Fallback>
                <p:oleObj name="CS ChemDraw Drawing" r:id="rId13" imgW="1011417" imgH="3265354" progId="ChemDraw.Document.6.0">
                  <p:embed/>
                  <p:pic>
                    <p:nvPicPr>
                      <p:cNvPr id="22" name="对象 1">
                        <a:extLst>
                          <a:ext uri="{FF2B5EF4-FFF2-40B4-BE49-F238E27FC236}">
                            <a16:creationId xmlns:a16="http://schemas.microsoft.com/office/drawing/2014/main" id="{60E6819D-27E0-4B38-AE34-BA800EC095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75319" y="157973"/>
                        <a:ext cx="738727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9467B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">
            <a:extLst>
              <a:ext uri="{FF2B5EF4-FFF2-40B4-BE49-F238E27FC236}">
                <a16:creationId xmlns:a16="http://schemas.microsoft.com/office/drawing/2014/main" id="{21BD893C-E56D-404A-96E3-1F192C803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44657" y="3530600"/>
          <a:ext cx="40005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CS ChemDraw Drawing" r:id="rId15" imgW="504024" imgH="2948362" progId="ChemDraw.Document.6.0">
                  <p:embed/>
                </p:oleObj>
              </mc:Choice>
              <mc:Fallback>
                <p:oleObj name="CS ChemDraw Drawing" r:id="rId15" imgW="504024" imgH="2948362" progId="ChemDraw.Document.6.0">
                  <p:embed/>
                  <p:pic>
                    <p:nvPicPr>
                      <p:cNvPr id="23" name="对象 2">
                        <a:extLst>
                          <a:ext uri="{FF2B5EF4-FFF2-40B4-BE49-F238E27FC236}">
                            <a16:creationId xmlns:a16="http://schemas.microsoft.com/office/drawing/2014/main" id="{21BD893C-E56D-404A-96E3-1F192C803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44657" y="3530600"/>
                        <a:ext cx="400050" cy="2346325"/>
                      </a:xfrm>
                      <a:prstGeom prst="rect">
                        <a:avLst/>
                      </a:prstGeom>
                      <a:ln w="38100">
                        <a:solidFill>
                          <a:srgbClr val="8C564B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7370D93-2B3E-43C3-88A8-71C3E522E888}"/>
              </a:ext>
            </a:extLst>
          </p:cNvPr>
          <p:cNvSpPr/>
          <p:nvPr/>
        </p:nvSpPr>
        <p:spPr>
          <a:xfrm>
            <a:off x="6946503" y="157973"/>
            <a:ext cx="738727" cy="4516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39FAE3-9A1A-4B2F-ABFC-24047AEB7A8C}"/>
                  </a:ext>
                </a:extLst>
              </p:cNvPr>
              <p:cNvSpPr txBox="1"/>
              <p:nvPr/>
            </p:nvSpPr>
            <p:spPr>
              <a:xfrm>
                <a:off x="6622705" y="28575"/>
                <a:ext cx="647596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</m:oMath>
                  </m:oMathPara>
                </a14:m>
                <a:endParaRPr lang="en-US" sz="3600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39FAE3-9A1A-4B2F-ABFC-24047AEB7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2705" y="28575"/>
                <a:ext cx="647596" cy="830997"/>
              </a:xfrm>
              <a:prstGeom prst="rect">
                <a:avLst/>
              </a:prstGeom>
              <a:blipFill>
                <a:blip r:embed="rId17"/>
                <a:stretch>
                  <a:fillRect r="-2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2BE0D80-36FB-467E-B7F5-D62618A28527}"/>
              </a:ext>
            </a:extLst>
          </p:cNvPr>
          <p:cNvCxnSpPr>
            <a:cxnSpLocks/>
          </p:cNvCxnSpPr>
          <p:nvPr/>
        </p:nvCxnSpPr>
        <p:spPr>
          <a:xfrm flipV="1">
            <a:off x="7172325" y="628650"/>
            <a:ext cx="0" cy="49911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265CB38-38A0-4326-9EA5-502552059AED}"/>
                  </a:ext>
                </a:extLst>
              </p14:cNvPr>
              <p14:cNvContentPartPr/>
              <p14:nvPr/>
            </p14:nvContentPartPr>
            <p14:xfrm>
              <a:off x="7234020" y="420360"/>
              <a:ext cx="1506240" cy="14061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265CB38-38A0-4326-9EA5-502552059AED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225020" y="411360"/>
                <a:ext cx="1523880" cy="142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815930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FD7F49C-5A51-4E6D-839F-04AB2E8D37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19569" y="196073"/>
            <a:ext cx="7853868" cy="5890401"/>
          </a:xfrm>
          <a:prstGeom prst="rect">
            <a:avLst/>
          </a:prstGeom>
        </p:spPr>
      </p:pic>
      <p:graphicFrame>
        <p:nvGraphicFramePr>
          <p:cNvPr id="18" name="对象 3">
            <a:extLst>
              <a:ext uri="{FF2B5EF4-FFF2-40B4-BE49-F238E27FC236}">
                <a16:creationId xmlns:a16="http://schemas.microsoft.com/office/drawing/2014/main" id="{705F58A5-3C78-4B0D-A45B-8F85C4A6E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237" y="196210"/>
          <a:ext cx="1258526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CS ChemDraw Drawing" r:id="rId5" imgW="1948725" imgH="3475981" progId="ChemDraw.Document.6.0">
                  <p:embed/>
                </p:oleObj>
              </mc:Choice>
              <mc:Fallback>
                <p:oleObj name="CS ChemDraw Drawing" r:id="rId5" imgW="1948725" imgH="3475981" progId="ChemDraw.Document.6.0">
                  <p:embed/>
                  <p:pic>
                    <p:nvPicPr>
                      <p:cNvPr id="18" name="对象 3">
                        <a:extLst>
                          <a:ext uri="{FF2B5EF4-FFF2-40B4-BE49-F238E27FC236}">
                            <a16:creationId xmlns:a16="http://schemas.microsoft.com/office/drawing/2014/main" id="{705F58A5-3C78-4B0D-A45B-8F85C4A6E4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237" y="196210"/>
                        <a:ext cx="1258526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1F77B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4">
            <a:extLst>
              <a:ext uri="{FF2B5EF4-FFF2-40B4-BE49-F238E27FC236}">
                <a16:creationId xmlns:a16="http://schemas.microsoft.com/office/drawing/2014/main" id="{43E0F305-2EEE-4D08-8EC2-7B70B5C6E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9217" y="196073"/>
          <a:ext cx="135413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CS ChemDraw Drawing" r:id="rId7" imgW="2325585" imgH="3477242" progId="ChemDraw.Document.6.0">
                  <p:embed/>
                </p:oleObj>
              </mc:Choice>
              <mc:Fallback>
                <p:oleObj name="CS ChemDraw Drawing" r:id="rId7" imgW="2325585" imgH="3477242" progId="ChemDraw.Document.6.0">
                  <p:embed/>
                  <p:pic>
                    <p:nvPicPr>
                      <p:cNvPr id="19" name="对象 4">
                        <a:extLst>
                          <a:ext uri="{FF2B5EF4-FFF2-40B4-BE49-F238E27FC236}">
                            <a16:creationId xmlns:a16="http://schemas.microsoft.com/office/drawing/2014/main" id="{43E0F305-2EEE-4D08-8EC2-7B70B5C6E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9217" y="196073"/>
                        <a:ext cx="1354137" cy="2346325"/>
                      </a:xfrm>
                      <a:prstGeom prst="rect">
                        <a:avLst/>
                      </a:prstGeom>
                      <a:ln w="38100">
                        <a:solidFill>
                          <a:srgbClr val="FF7F0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6">
            <a:extLst>
              <a:ext uri="{FF2B5EF4-FFF2-40B4-BE49-F238E27FC236}">
                <a16:creationId xmlns:a16="http://schemas.microsoft.com/office/drawing/2014/main" id="{E5E2C11A-BED5-4858-B7F8-B1EB2C51D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853" y="3740286"/>
          <a:ext cx="1263716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CS ChemDraw Drawing" r:id="rId9" imgW="2252318" imgH="3475561" progId="ChemDraw.Document.6.0">
                  <p:embed/>
                </p:oleObj>
              </mc:Choice>
              <mc:Fallback>
                <p:oleObj name="CS ChemDraw Drawing" r:id="rId9" imgW="2252318" imgH="3475561" progId="ChemDraw.Document.6.0">
                  <p:embed/>
                  <p:pic>
                    <p:nvPicPr>
                      <p:cNvPr id="20" name="对象 6">
                        <a:extLst>
                          <a:ext uri="{FF2B5EF4-FFF2-40B4-BE49-F238E27FC236}">
                            <a16:creationId xmlns:a16="http://schemas.microsoft.com/office/drawing/2014/main" id="{E5E2C11A-BED5-4858-B7F8-B1EB2C51DB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5853" y="3740286"/>
                        <a:ext cx="1263716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D62728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5">
            <a:extLst>
              <a:ext uri="{FF2B5EF4-FFF2-40B4-BE49-F238E27FC236}">
                <a16:creationId xmlns:a16="http://schemas.microsoft.com/office/drawing/2014/main" id="{4E0CDF76-5F95-45E0-9B49-1567459971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835" y="3740286"/>
          <a:ext cx="1431330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CS ChemDraw Drawing" r:id="rId11" imgW="2268740" imgH="3477242" progId="ChemDraw.Document.6.0">
                  <p:embed/>
                </p:oleObj>
              </mc:Choice>
              <mc:Fallback>
                <p:oleObj name="CS ChemDraw Drawing" r:id="rId11" imgW="2268740" imgH="3477242" progId="ChemDraw.Document.6.0">
                  <p:embed/>
                  <p:pic>
                    <p:nvPicPr>
                      <p:cNvPr id="21" name="对象 5">
                        <a:extLst>
                          <a:ext uri="{FF2B5EF4-FFF2-40B4-BE49-F238E27FC236}">
                            <a16:creationId xmlns:a16="http://schemas.microsoft.com/office/drawing/2014/main" id="{4E0CDF76-5F95-45E0-9B49-1567459971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835" y="3740286"/>
                        <a:ext cx="1431330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2CA02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1">
            <a:extLst>
              <a:ext uri="{FF2B5EF4-FFF2-40B4-BE49-F238E27FC236}">
                <a16:creationId xmlns:a16="http://schemas.microsoft.com/office/drawing/2014/main" id="{60E6819D-27E0-4B38-AE34-BA800EC09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75319" y="157973"/>
          <a:ext cx="738727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CS ChemDraw Drawing" r:id="rId13" imgW="1011417" imgH="3265354" progId="ChemDraw.Document.6.0">
                  <p:embed/>
                </p:oleObj>
              </mc:Choice>
              <mc:Fallback>
                <p:oleObj name="CS ChemDraw Drawing" r:id="rId13" imgW="1011417" imgH="3265354" progId="ChemDraw.Document.6.0">
                  <p:embed/>
                  <p:pic>
                    <p:nvPicPr>
                      <p:cNvPr id="22" name="对象 1">
                        <a:extLst>
                          <a:ext uri="{FF2B5EF4-FFF2-40B4-BE49-F238E27FC236}">
                            <a16:creationId xmlns:a16="http://schemas.microsoft.com/office/drawing/2014/main" id="{60E6819D-27E0-4B38-AE34-BA800EC095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75319" y="157973"/>
                        <a:ext cx="738727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9467B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">
            <a:extLst>
              <a:ext uri="{FF2B5EF4-FFF2-40B4-BE49-F238E27FC236}">
                <a16:creationId xmlns:a16="http://schemas.microsoft.com/office/drawing/2014/main" id="{21BD893C-E56D-404A-96E3-1F192C803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44657" y="3530600"/>
          <a:ext cx="40005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CS ChemDraw Drawing" r:id="rId15" imgW="504024" imgH="2948362" progId="ChemDraw.Document.6.0">
                  <p:embed/>
                </p:oleObj>
              </mc:Choice>
              <mc:Fallback>
                <p:oleObj name="CS ChemDraw Drawing" r:id="rId15" imgW="504024" imgH="2948362" progId="ChemDraw.Document.6.0">
                  <p:embed/>
                  <p:pic>
                    <p:nvPicPr>
                      <p:cNvPr id="23" name="对象 2">
                        <a:extLst>
                          <a:ext uri="{FF2B5EF4-FFF2-40B4-BE49-F238E27FC236}">
                            <a16:creationId xmlns:a16="http://schemas.microsoft.com/office/drawing/2014/main" id="{21BD893C-E56D-404A-96E3-1F192C803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44657" y="3530600"/>
                        <a:ext cx="400050" cy="2346325"/>
                      </a:xfrm>
                      <a:prstGeom prst="rect">
                        <a:avLst/>
                      </a:prstGeom>
                      <a:ln w="38100">
                        <a:solidFill>
                          <a:srgbClr val="8C564B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7370D93-2B3E-43C3-88A8-71C3E522E888}"/>
              </a:ext>
            </a:extLst>
          </p:cNvPr>
          <p:cNvSpPr/>
          <p:nvPr/>
        </p:nvSpPr>
        <p:spPr>
          <a:xfrm>
            <a:off x="6946503" y="157973"/>
            <a:ext cx="738727" cy="4516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39FAE3-9A1A-4B2F-ABFC-24047AEB7A8C}"/>
                  </a:ext>
                </a:extLst>
              </p:cNvPr>
              <p:cNvSpPr txBox="1"/>
              <p:nvPr/>
            </p:nvSpPr>
            <p:spPr>
              <a:xfrm>
                <a:off x="6622705" y="28575"/>
                <a:ext cx="647596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sub>
                      </m:sSub>
                    </m:oMath>
                  </m:oMathPara>
                </a14:m>
                <a:endParaRPr lang="en-US" sz="3600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39FAE3-9A1A-4B2F-ABFC-24047AEB7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2705" y="28575"/>
                <a:ext cx="647596" cy="830997"/>
              </a:xfrm>
              <a:prstGeom prst="rect">
                <a:avLst/>
              </a:prstGeom>
              <a:blipFill>
                <a:blip r:embed="rId17"/>
                <a:stretch>
                  <a:fillRect r="-1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5D812CB-985D-4BC7-A433-EC9D5E7E387B}"/>
                  </a:ext>
                </a:extLst>
              </p14:cNvPr>
              <p14:cNvContentPartPr/>
              <p14:nvPr/>
            </p14:nvContentPartPr>
            <p14:xfrm>
              <a:off x="3703860" y="303720"/>
              <a:ext cx="4044960" cy="26593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5D812CB-985D-4BC7-A433-EC9D5E7E387B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695220" y="294720"/>
                <a:ext cx="4062600" cy="2676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C265F546-5319-4587-9A31-F6CD09AF1AF2}"/>
              </a:ext>
            </a:extLst>
          </p:cNvPr>
          <p:cNvGrpSpPr/>
          <p:nvPr/>
        </p:nvGrpSpPr>
        <p:grpSpPr>
          <a:xfrm>
            <a:off x="5409900" y="2066280"/>
            <a:ext cx="280440" cy="2504160"/>
            <a:chOff x="5409900" y="2066280"/>
            <a:chExt cx="280440" cy="2504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643562A3-92E2-482D-802C-0D486178AD8B}"/>
                    </a:ext>
                  </a:extLst>
                </p14:cNvPr>
                <p14:cNvContentPartPr/>
                <p14:nvPr/>
              </p14:nvContentPartPr>
              <p14:xfrm>
                <a:off x="5476860" y="2066280"/>
                <a:ext cx="57240" cy="24850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643562A3-92E2-482D-802C-0D486178AD8B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468220" y="2057640"/>
                  <a:ext cx="74880" cy="250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9487023-A3A9-4131-AAD4-B303784C516A}"/>
                    </a:ext>
                  </a:extLst>
                </p14:cNvPr>
                <p14:cNvContentPartPr/>
                <p14:nvPr/>
              </p14:nvContentPartPr>
              <p14:xfrm>
                <a:off x="5409900" y="4385400"/>
                <a:ext cx="280440" cy="1850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9487023-A3A9-4131-AAD4-B303784C516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5400900" y="4376400"/>
                  <a:ext cx="298080" cy="202680"/>
                </a:xfrm>
                <a:prstGeom prst="rect">
                  <a:avLst/>
                </a:prstGeom>
              </p:spPr>
            </p:pic>
          </mc:Fallback>
        </mc:AlternateContent>
      </p:grp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3AB49A4-5A22-47FC-874F-C8612547A147}"/>
              </a:ext>
            </a:extLst>
          </p:cNvPr>
          <p:cNvCxnSpPr>
            <a:cxnSpLocks/>
          </p:cNvCxnSpPr>
          <p:nvPr/>
        </p:nvCxnSpPr>
        <p:spPr>
          <a:xfrm flipV="1">
            <a:off x="7172325" y="628650"/>
            <a:ext cx="0" cy="49911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DC791E36-FDB6-4E85-89F5-98B2F636DA04}"/>
                  </a:ext>
                </a:extLst>
              </p14:cNvPr>
              <p14:cNvContentPartPr/>
              <p14:nvPr/>
            </p14:nvContentPartPr>
            <p14:xfrm>
              <a:off x="7277940" y="945960"/>
              <a:ext cx="2886480" cy="395820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DC791E36-FDB6-4E85-89F5-98B2F636DA04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269300" y="936960"/>
                <a:ext cx="2904120" cy="397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264C715-0EE5-4106-A988-E05BDE616572}"/>
                  </a:ext>
                </a:extLst>
              </p14:cNvPr>
              <p14:cNvContentPartPr/>
              <p14:nvPr/>
            </p14:nvContentPartPr>
            <p14:xfrm>
              <a:off x="7248420" y="1466520"/>
              <a:ext cx="3085200" cy="410148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264C715-0EE5-4106-A988-E05BDE616572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239780" y="1457520"/>
                <a:ext cx="3102840" cy="4119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91F500E6-CBE7-4002-9FBF-FCA4723F405E}"/>
              </a:ext>
            </a:extLst>
          </p:cNvPr>
          <p:cNvGrpSpPr/>
          <p:nvPr/>
        </p:nvGrpSpPr>
        <p:grpSpPr>
          <a:xfrm>
            <a:off x="8009460" y="847320"/>
            <a:ext cx="2640600" cy="4391640"/>
            <a:chOff x="8009460" y="847320"/>
            <a:chExt cx="2640600" cy="4391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FC3F1A42-6576-48C5-BF94-0D00D3C18E22}"/>
                    </a:ext>
                  </a:extLst>
                </p14:cNvPr>
                <p14:cNvContentPartPr/>
                <p14:nvPr/>
              </p14:nvContentPartPr>
              <p14:xfrm>
                <a:off x="8009460" y="1132440"/>
                <a:ext cx="716040" cy="383976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FC3F1A42-6576-48C5-BF94-0D00D3C18E2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8000820" y="1123440"/>
                  <a:ext cx="733680" cy="38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2B3B182D-7AC4-4A1F-8D02-0EF351B6F29F}"/>
                    </a:ext>
                  </a:extLst>
                </p14:cNvPr>
                <p14:cNvContentPartPr/>
                <p14:nvPr/>
              </p14:nvContentPartPr>
              <p14:xfrm>
                <a:off x="8629380" y="1047480"/>
                <a:ext cx="136080" cy="13284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2B3B182D-7AC4-4A1F-8D02-0EF351B6F29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8620380" y="1038480"/>
                  <a:ext cx="1537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5703DD1-66DD-4BC3-992E-39A56D03CFAF}"/>
                    </a:ext>
                  </a:extLst>
                </p14:cNvPr>
                <p14:cNvContentPartPr/>
                <p14:nvPr/>
              </p14:nvContentPartPr>
              <p14:xfrm>
                <a:off x="8791380" y="1008960"/>
                <a:ext cx="1501920" cy="16513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5703DD1-66DD-4BC3-992E-39A56D03CFA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782380" y="1000320"/>
                  <a:ext cx="1519560" cy="166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6AABA42D-0898-4E60-ABE7-7C0CF675915B}"/>
                    </a:ext>
                  </a:extLst>
                </p14:cNvPr>
                <p14:cNvContentPartPr/>
                <p14:nvPr/>
              </p14:nvContentPartPr>
              <p14:xfrm>
                <a:off x="10019340" y="1711680"/>
                <a:ext cx="630720" cy="132228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6AABA42D-0898-4E60-ABE7-7C0CF675915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0010340" y="1702680"/>
                  <a:ext cx="648360" cy="133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F9EE62D-E322-4EB8-B8A8-B6AA3602F646}"/>
                    </a:ext>
                  </a:extLst>
                </p14:cNvPr>
                <p14:cNvContentPartPr/>
                <p14:nvPr/>
              </p14:nvContentPartPr>
              <p14:xfrm>
                <a:off x="10170180" y="847320"/>
                <a:ext cx="222120" cy="102888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F9EE62D-E322-4EB8-B8A8-B6AA3602F64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0161180" y="838320"/>
                  <a:ext cx="239760" cy="10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08A4B9CA-3177-440D-8BF7-C6E13DAC2897}"/>
                    </a:ext>
                  </a:extLst>
                </p14:cNvPr>
                <p14:cNvContentPartPr/>
                <p14:nvPr/>
              </p14:nvContentPartPr>
              <p14:xfrm>
                <a:off x="9255420" y="869280"/>
                <a:ext cx="762480" cy="174780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08A4B9CA-3177-440D-8BF7-C6E13DAC289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9246780" y="860640"/>
                  <a:ext cx="780120" cy="176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CB1CCAC-03C4-4096-B32C-B6EEC6659F89}"/>
                    </a:ext>
                  </a:extLst>
                </p14:cNvPr>
                <p14:cNvContentPartPr/>
                <p14:nvPr/>
              </p14:nvContentPartPr>
              <p14:xfrm>
                <a:off x="9541620" y="2609520"/>
                <a:ext cx="274680" cy="262944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CB1CCAC-03C4-4096-B32C-B6EEC6659F8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9532980" y="2600880"/>
                  <a:ext cx="292320" cy="2647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24821EC8-6705-444D-9785-7536B613DC23}"/>
                  </a:ext>
                </a:extLst>
              </p14:cNvPr>
              <p14:cNvContentPartPr/>
              <p14:nvPr/>
            </p14:nvContentPartPr>
            <p14:xfrm>
              <a:off x="4324140" y="3380640"/>
              <a:ext cx="360" cy="360"/>
            </p14:xfrm>
          </p:contentPart>
        </mc:Choice>
        <mc:Fallback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24821EC8-6705-444D-9785-7536B613DC23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315500" y="3372000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40763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FD7F49C-5A51-4E6D-839F-04AB2E8D37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19569" y="196073"/>
            <a:ext cx="7853868" cy="5890401"/>
          </a:xfrm>
          <a:prstGeom prst="rect">
            <a:avLst/>
          </a:prstGeom>
        </p:spPr>
      </p:pic>
      <p:graphicFrame>
        <p:nvGraphicFramePr>
          <p:cNvPr id="18" name="对象 3">
            <a:extLst>
              <a:ext uri="{FF2B5EF4-FFF2-40B4-BE49-F238E27FC236}">
                <a16:creationId xmlns:a16="http://schemas.microsoft.com/office/drawing/2014/main" id="{705F58A5-3C78-4B0D-A45B-8F85C4A6E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237" y="196210"/>
          <a:ext cx="1258526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CS ChemDraw Drawing" r:id="rId5" imgW="1948725" imgH="3475981" progId="ChemDraw.Document.6.0">
                  <p:embed/>
                </p:oleObj>
              </mc:Choice>
              <mc:Fallback>
                <p:oleObj name="CS ChemDraw Drawing" r:id="rId5" imgW="1948725" imgH="3475981" progId="ChemDraw.Document.6.0">
                  <p:embed/>
                  <p:pic>
                    <p:nvPicPr>
                      <p:cNvPr id="18" name="对象 3">
                        <a:extLst>
                          <a:ext uri="{FF2B5EF4-FFF2-40B4-BE49-F238E27FC236}">
                            <a16:creationId xmlns:a16="http://schemas.microsoft.com/office/drawing/2014/main" id="{705F58A5-3C78-4B0D-A45B-8F85C4A6E4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237" y="196210"/>
                        <a:ext cx="1258526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1F77B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4">
            <a:extLst>
              <a:ext uri="{FF2B5EF4-FFF2-40B4-BE49-F238E27FC236}">
                <a16:creationId xmlns:a16="http://schemas.microsoft.com/office/drawing/2014/main" id="{43E0F305-2EEE-4D08-8EC2-7B70B5C6E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9217" y="196073"/>
          <a:ext cx="135413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CS ChemDraw Drawing" r:id="rId7" imgW="2325585" imgH="3477242" progId="ChemDraw.Document.6.0">
                  <p:embed/>
                </p:oleObj>
              </mc:Choice>
              <mc:Fallback>
                <p:oleObj name="CS ChemDraw Drawing" r:id="rId7" imgW="2325585" imgH="3477242" progId="ChemDraw.Document.6.0">
                  <p:embed/>
                  <p:pic>
                    <p:nvPicPr>
                      <p:cNvPr id="19" name="对象 4">
                        <a:extLst>
                          <a:ext uri="{FF2B5EF4-FFF2-40B4-BE49-F238E27FC236}">
                            <a16:creationId xmlns:a16="http://schemas.microsoft.com/office/drawing/2014/main" id="{43E0F305-2EEE-4D08-8EC2-7B70B5C6E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9217" y="196073"/>
                        <a:ext cx="1354137" cy="2346325"/>
                      </a:xfrm>
                      <a:prstGeom prst="rect">
                        <a:avLst/>
                      </a:prstGeom>
                      <a:ln w="38100">
                        <a:solidFill>
                          <a:srgbClr val="FF7F0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6">
            <a:extLst>
              <a:ext uri="{FF2B5EF4-FFF2-40B4-BE49-F238E27FC236}">
                <a16:creationId xmlns:a16="http://schemas.microsoft.com/office/drawing/2014/main" id="{E5E2C11A-BED5-4858-B7F8-B1EB2C51D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853" y="3740286"/>
          <a:ext cx="1263716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CS ChemDraw Drawing" r:id="rId9" imgW="2252318" imgH="3475561" progId="ChemDraw.Document.6.0">
                  <p:embed/>
                </p:oleObj>
              </mc:Choice>
              <mc:Fallback>
                <p:oleObj name="CS ChemDraw Drawing" r:id="rId9" imgW="2252318" imgH="3475561" progId="ChemDraw.Document.6.0">
                  <p:embed/>
                  <p:pic>
                    <p:nvPicPr>
                      <p:cNvPr id="20" name="对象 6">
                        <a:extLst>
                          <a:ext uri="{FF2B5EF4-FFF2-40B4-BE49-F238E27FC236}">
                            <a16:creationId xmlns:a16="http://schemas.microsoft.com/office/drawing/2014/main" id="{E5E2C11A-BED5-4858-B7F8-B1EB2C51DB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5853" y="3740286"/>
                        <a:ext cx="1263716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D62728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5">
            <a:extLst>
              <a:ext uri="{FF2B5EF4-FFF2-40B4-BE49-F238E27FC236}">
                <a16:creationId xmlns:a16="http://schemas.microsoft.com/office/drawing/2014/main" id="{4E0CDF76-5F95-45E0-9B49-1567459971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835" y="3740286"/>
          <a:ext cx="1431330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CS ChemDraw Drawing" r:id="rId11" imgW="2268740" imgH="3477242" progId="ChemDraw.Document.6.0">
                  <p:embed/>
                </p:oleObj>
              </mc:Choice>
              <mc:Fallback>
                <p:oleObj name="CS ChemDraw Drawing" r:id="rId11" imgW="2268740" imgH="3477242" progId="ChemDraw.Document.6.0">
                  <p:embed/>
                  <p:pic>
                    <p:nvPicPr>
                      <p:cNvPr id="21" name="对象 5">
                        <a:extLst>
                          <a:ext uri="{FF2B5EF4-FFF2-40B4-BE49-F238E27FC236}">
                            <a16:creationId xmlns:a16="http://schemas.microsoft.com/office/drawing/2014/main" id="{4E0CDF76-5F95-45E0-9B49-1567459971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835" y="3740286"/>
                        <a:ext cx="1431330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2CA02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1">
            <a:extLst>
              <a:ext uri="{FF2B5EF4-FFF2-40B4-BE49-F238E27FC236}">
                <a16:creationId xmlns:a16="http://schemas.microsoft.com/office/drawing/2014/main" id="{60E6819D-27E0-4B38-AE34-BA800EC09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75319" y="157973"/>
          <a:ext cx="738727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CS ChemDraw Drawing" r:id="rId13" imgW="1011417" imgH="3265354" progId="ChemDraw.Document.6.0">
                  <p:embed/>
                </p:oleObj>
              </mc:Choice>
              <mc:Fallback>
                <p:oleObj name="CS ChemDraw Drawing" r:id="rId13" imgW="1011417" imgH="3265354" progId="ChemDraw.Document.6.0">
                  <p:embed/>
                  <p:pic>
                    <p:nvPicPr>
                      <p:cNvPr id="22" name="对象 1">
                        <a:extLst>
                          <a:ext uri="{FF2B5EF4-FFF2-40B4-BE49-F238E27FC236}">
                            <a16:creationId xmlns:a16="http://schemas.microsoft.com/office/drawing/2014/main" id="{60E6819D-27E0-4B38-AE34-BA800EC095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75319" y="157973"/>
                        <a:ext cx="738727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9467B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">
            <a:extLst>
              <a:ext uri="{FF2B5EF4-FFF2-40B4-BE49-F238E27FC236}">
                <a16:creationId xmlns:a16="http://schemas.microsoft.com/office/drawing/2014/main" id="{21BD893C-E56D-404A-96E3-1F192C803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44657" y="3530600"/>
          <a:ext cx="40005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CS ChemDraw Drawing" r:id="rId15" imgW="504024" imgH="2948362" progId="ChemDraw.Document.6.0">
                  <p:embed/>
                </p:oleObj>
              </mc:Choice>
              <mc:Fallback>
                <p:oleObj name="CS ChemDraw Drawing" r:id="rId15" imgW="504024" imgH="2948362" progId="ChemDraw.Document.6.0">
                  <p:embed/>
                  <p:pic>
                    <p:nvPicPr>
                      <p:cNvPr id="23" name="对象 2">
                        <a:extLst>
                          <a:ext uri="{FF2B5EF4-FFF2-40B4-BE49-F238E27FC236}">
                            <a16:creationId xmlns:a16="http://schemas.microsoft.com/office/drawing/2014/main" id="{21BD893C-E56D-404A-96E3-1F192C803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44657" y="3530600"/>
                        <a:ext cx="400050" cy="2346325"/>
                      </a:xfrm>
                      <a:prstGeom prst="rect">
                        <a:avLst/>
                      </a:prstGeom>
                      <a:ln w="38100">
                        <a:solidFill>
                          <a:srgbClr val="8C564B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7370D93-2B3E-43C3-88A8-71C3E522E888}"/>
              </a:ext>
            </a:extLst>
          </p:cNvPr>
          <p:cNvSpPr/>
          <p:nvPr/>
        </p:nvSpPr>
        <p:spPr>
          <a:xfrm>
            <a:off x="6898878" y="157973"/>
            <a:ext cx="738727" cy="4516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39FAE3-9A1A-4B2F-ABFC-24047AEB7A8C}"/>
                  </a:ext>
                </a:extLst>
              </p:cNvPr>
              <p:cNvSpPr txBox="1"/>
              <p:nvPr/>
            </p:nvSpPr>
            <p:spPr>
              <a:xfrm>
                <a:off x="6622705" y="28575"/>
                <a:ext cx="647596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𝑔𝑎𝑚</m:t>
                      </m:r>
                    </m:oMath>
                  </m:oMathPara>
                </a14:m>
                <a:endParaRPr lang="en-US" sz="3600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39FAE3-9A1A-4B2F-ABFC-24047AEB7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2705" y="28575"/>
                <a:ext cx="647596" cy="830997"/>
              </a:xfrm>
              <a:prstGeom prst="rect">
                <a:avLst/>
              </a:prstGeom>
              <a:blipFill>
                <a:blip r:embed="rId17"/>
                <a:stretch>
                  <a:fillRect r="-41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F548F0EE-86F7-43B8-98DA-F5D963B05942}"/>
              </a:ext>
            </a:extLst>
          </p:cNvPr>
          <p:cNvCxnSpPr>
            <a:cxnSpLocks/>
          </p:cNvCxnSpPr>
          <p:nvPr/>
        </p:nvCxnSpPr>
        <p:spPr>
          <a:xfrm flipV="1">
            <a:off x="7172325" y="628650"/>
            <a:ext cx="0" cy="49911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451AB8D1-8AD0-45E3-BF6D-92EE6B1C60A1}"/>
                  </a:ext>
                </a:extLst>
              </p14:cNvPr>
              <p14:cNvContentPartPr/>
              <p14:nvPr/>
            </p14:nvContentPartPr>
            <p14:xfrm>
              <a:off x="3600180" y="881880"/>
              <a:ext cx="6769440" cy="4242960"/>
            </p14:xfrm>
          </p:contentPart>
        </mc:Choice>
        <mc:Fallback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451AB8D1-8AD0-45E3-BF6D-92EE6B1C60A1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591180" y="872880"/>
                <a:ext cx="6787080" cy="426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8163D877-AEB6-4203-84FD-32FDB85CEAD5}"/>
                  </a:ext>
                </a:extLst>
              </p14:cNvPr>
              <p14:cNvContentPartPr/>
              <p14:nvPr/>
            </p14:nvContentPartPr>
            <p14:xfrm>
              <a:off x="3600180" y="4789680"/>
              <a:ext cx="6799680" cy="1467000"/>
            </p14:xfrm>
          </p:contentPart>
        </mc:Choice>
        <mc:Fallback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8163D877-AEB6-4203-84FD-32FDB85CEAD5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591180" y="4780680"/>
                <a:ext cx="6817320" cy="148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B5A160BB-A5A9-43D6-92BC-A84F548878A9}"/>
                  </a:ext>
                </a:extLst>
              </p14:cNvPr>
              <p14:cNvContentPartPr/>
              <p14:nvPr/>
            </p14:nvContentPartPr>
            <p14:xfrm>
              <a:off x="7162740" y="1656960"/>
              <a:ext cx="3065040" cy="3774240"/>
            </p14:xfrm>
          </p:contentPart>
        </mc:Choice>
        <mc:Fallback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B5A160BB-A5A9-43D6-92BC-A84F548878A9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153740" y="1648320"/>
                <a:ext cx="3082680" cy="379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B62C5653-9C4F-4122-90DE-12DAC45A6D21}"/>
                  </a:ext>
                </a:extLst>
              </p14:cNvPr>
              <p14:cNvContentPartPr/>
              <p14:nvPr/>
            </p14:nvContentPartPr>
            <p14:xfrm>
              <a:off x="7943580" y="1115520"/>
              <a:ext cx="2326680" cy="2600640"/>
            </p14:xfrm>
          </p:contentPart>
        </mc:Choice>
        <mc:Fallback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B62C5653-9C4F-4122-90DE-12DAC45A6D21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934580" y="1106880"/>
                <a:ext cx="2344320" cy="2618280"/>
              </a:xfrm>
              <a:prstGeom prst="rect">
                <a:avLst/>
              </a:prstGeom>
            </p:spPr>
          </p:pic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E7A169FA-7041-4FD0-BFD3-D3B2B2893C14}"/>
              </a:ext>
            </a:extLst>
          </p:cNvPr>
          <p:cNvGrpSpPr/>
          <p:nvPr/>
        </p:nvGrpSpPr>
        <p:grpSpPr>
          <a:xfrm>
            <a:off x="3342780" y="372120"/>
            <a:ext cx="7104600" cy="5806080"/>
            <a:chOff x="3342780" y="372120"/>
            <a:chExt cx="7104600" cy="5806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7E357E7-762F-44F9-87D3-7D9106E8DB08}"/>
                    </a:ext>
                  </a:extLst>
                </p14:cNvPr>
                <p14:cNvContentPartPr/>
                <p14:nvPr/>
              </p14:nvContentPartPr>
              <p14:xfrm>
                <a:off x="3342780" y="372120"/>
                <a:ext cx="3504600" cy="324360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7E357E7-762F-44F9-87D3-7D9106E8DB0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334140" y="363120"/>
                  <a:ext cx="3522240" cy="326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E3E142A7-3FEF-4925-887E-C6AEFAEB1C5F}"/>
                    </a:ext>
                  </a:extLst>
                </p14:cNvPr>
                <p14:cNvContentPartPr/>
                <p14:nvPr/>
              </p14:nvContentPartPr>
              <p14:xfrm>
                <a:off x="5389740" y="3628680"/>
                <a:ext cx="87480" cy="157896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E3E142A7-3FEF-4925-887E-C6AEFAEB1C5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381100" y="3619680"/>
                  <a:ext cx="105120" cy="159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70DE39A-C0B9-4BA9-896D-9DFD4267385D}"/>
                    </a:ext>
                  </a:extLst>
                </p14:cNvPr>
                <p14:cNvContentPartPr/>
                <p14:nvPr/>
              </p14:nvContentPartPr>
              <p14:xfrm>
                <a:off x="5288220" y="4990560"/>
                <a:ext cx="7920" cy="1008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70DE39A-C0B9-4BA9-896D-9DFD4267385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279220" y="4981560"/>
                  <a:ext cx="255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542EE17C-BFBA-4D68-8149-D4BA13C818A4}"/>
                    </a:ext>
                  </a:extLst>
                </p14:cNvPr>
                <p14:cNvContentPartPr/>
                <p14:nvPr/>
              </p14:nvContentPartPr>
              <p14:xfrm>
                <a:off x="5295780" y="4907760"/>
                <a:ext cx="292680" cy="31752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542EE17C-BFBA-4D68-8149-D4BA13C818A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287140" y="4899120"/>
                  <a:ext cx="310320" cy="33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4F9879FF-1E4D-4BEC-9334-D3D5807862A3}"/>
                    </a:ext>
                  </a:extLst>
                </p14:cNvPr>
                <p14:cNvContentPartPr/>
                <p14:nvPr/>
              </p14:nvContentPartPr>
              <p14:xfrm>
                <a:off x="7689420" y="4877160"/>
                <a:ext cx="446400" cy="3747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4F9879FF-1E4D-4BEC-9334-D3D5807862A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680780" y="4868160"/>
                  <a:ext cx="464040" cy="39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37E8BC25-B56C-4381-A6C3-61EE8A8B5A6C}"/>
                    </a:ext>
                  </a:extLst>
                </p14:cNvPr>
                <p14:cNvContentPartPr/>
                <p14:nvPr/>
              </p14:nvContentPartPr>
              <p14:xfrm>
                <a:off x="7961940" y="4363080"/>
                <a:ext cx="34920" cy="46620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37E8BC25-B56C-4381-A6C3-61EE8A8B5A6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953300" y="4354080"/>
                  <a:ext cx="52560" cy="48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24273ACF-D1C9-462B-B237-7936DB84AB2E}"/>
                    </a:ext>
                  </a:extLst>
                </p14:cNvPr>
                <p14:cNvContentPartPr/>
                <p14:nvPr/>
              </p14:nvContentPartPr>
              <p14:xfrm>
                <a:off x="6372540" y="913920"/>
                <a:ext cx="343440" cy="424476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24273ACF-D1C9-462B-B237-7936DB84AB2E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363900" y="905280"/>
                  <a:ext cx="361080" cy="426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F37C8F60-C574-41B9-BFD4-4538D882E56B}"/>
                    </a:ext>
                  </a:extLst>
                </p14:cNvPr>
                <p14:cNvContentPartPr/>
                <p14:nvPr/>
              </p14:nvContentPartPr>
              <p14:xfrm>
                <a:off x="7981740" y="4998120"/>
                <a:ext cx="2465640" cy="118008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F37C8F60-C574-41B9-BFD4-4538D882E56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973100" y="4989120"/>
                  <a:ext cx="2483280" cy="11977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3392481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FD7F49C-5A51-4E6D-839F-04AB2E8D37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19569" y="196073"/>
            <a:ext cx="7853868" cy="5890401"/>
          </a:xfrm>
          <a:prstGeom prst="rect">
            <a:avLst/>
          </a:prstGeom>
        </p:spPr>
      </p:pic>
      <p:graphicFrame>
        <p:nvGraphicFramePr>
          <p:cNvPr id="18" name="对象 3">
            <a:extLst>
              <a:ext uri="{FF2B5EF4-FFF2-40B4-BE49-F238E27FC236}">
                <a16:creationId xmlns:a16="http://schemas.microsoft.com/office/drawing/2014/main" id="{705F58A5-3C78-4B0D-A45B-8F85C4A6E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237" y="196210"/>
          <a:ext cx="1258526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CS ChemDraw Drawing" r:id="rId5" imgW="1948725" imgH="3475981" progId="ChemDraw.Document.6.0">
                  <p:embed/>
                </p:oleObj>
              </mc:Choice>
              <mc:Fallback>
                <p:oleObj name="CS ChemDraw Drawing" r:id="rId5" imgW="1948725" imgH="3475981" progId="ChemDraw.Document.6.0">
                  <p:embed/>
                  <p:pic>
                    <p:nvPicPr>
                      <p:cNvPr id="18" name="对象 3">
                        <a:extLst>
                          <a:ext uri="{FF2B5EF4-FFF2-40B4-BE49-F238E27FC236}">
                            <a16:creationId xmlns:a16="http://schemas.microsoft.com/office/drawing/2014/main" id="{705F58A5-3C78-4B0D-A45B-8F85C4A6E4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237" y="196210"/>
                        <a:ext cx="1258526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1F77B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4">
            <a:extLst>
              <a:ext uri="{FF2B5EF4-FFF2-40B4-BE49-F238E27FC236}">
                <a16:creationId xmlns:a16="http://schemas.microsoft.com/office/drawing/2014/main" id="{43E0F305-2EEE-4D08-8EC2-7B70B5C6E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9217" y="196073"/>
          <a:ext cx="135413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CS ChemDraw Drawing" r:id="rId7" imgW="2325585" imgH="3477242" progId="ChemDraw.Document.6.0">
                  <p:embed/>
                </p:oleObj>
              </mc:Choice>
              <mc:Fallback>
                <p:oleObj name="CS ChemDraw Drawing" r:id="rId7" imgW="2325585" imgH="3477242" progId="ChemDraw.Document.6.0">
                  <p:embed/>
                  <p:pic>
                    <p:nvPicPr>
                      <p:cNvPr id="19" name="对象 4">
                        <a:extLst>
                          <a:ext uri="{FF2B5EF4-FFF2-40B4-BE49-F238E27FC236}">
                            <a16:creationId xmlns:a16="http://schemas.microsoft.com/office/drawing/2014/main" id="{43E0F305-2EEE-4D08-8EC2-7B70B5C6E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9217" y="196073"/>
                        <a:ext cx="1354137" cy="2346325"/>
                      </a:xfrm>
                      <a:prstGeom prst="rect">
                        <a:avLst/>
                      </a:prstGeom>
                      <a:ln w="38100">
                        <a:solidFill>
                          <a:srgbClr val="FF7F0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6">
            <a:extLst>
              <a:ext uri="{FF2B5EF4-FFF2-40B4-BE49-F238E27FC236}">
                <a16:creationId xmlns:a16="http://schemas.microsoft.com/office/drawing/2014/main" id="{E5E2C11A-BED5-4858-B7F8-B1EB2C51D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5853" y="3740286"/>
          <a:ext cx="1263716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CS ChemDraw Drawing" r:id="rId9" imgW="2252318" imgH="3475561" progId="ChemDraw.Document.6.0">
                  <p:embed/>
                </p:oleObj>
              </mc:Choice>
              <mc:Fallback>
                <p:oleObj name="CS ChemDraw Drawing" r:id="rId9" imgW="2252318" imgH="3475561" progId="ChemDraw.Document.6.0">
                  <p:embed/>
                  <p:pic>
                    <p:nvPicPr>
                      <p:cNvPr id="20" name="对象 6">
                        <a:extLst>
                          <a:ext uri="{FF2B5EF4-FFF2-40B4-BE49-F238E27FC236}">
                            <a16:creationId xmlns:a16="http://schemas.microsoft.com/office/drawing/2014/main" id="{E5E2C11A-BED5-4858-B7F8-B1EB2C51DB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5853" y="3740286"/>
                        <a:ext cx="1263716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D62728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5">
            <a:extLst>
              <a:ext uri="{FF2B5EF4-FFF2-40B4-BE49-F238E27FC236}">
                <a16:creationId xmlns:a16="http://schemas.microsoft.com/office/drawing/2014/main" id="{4E0CDF76-5F95-45E0-9B49-1567459971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835" y="3740286"/>
          <a:ext cx="1431330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CS ChemDraw Drawing" r:id="rId11" imgW="2268740" imgH="3477242" progId="ChemDraw.Document.6.0">
                  <p:embed/>
                </p:oleObj>
              </mc:Choice>
              <mc:Fallback>
                <p:oleObj name="CS ChemDraw Drawing" r:id="rId11" imgW="2268740" imgH="3477242" progId="ChemDraw.Document.6.0">
                  <p:embed/>
                  <p:pic>
                    <p:nvPicPr>
                      <p:cNvPr id="21" name="对象 5">
                        <a:extLst>
                          <a:ext uri="{FF2B5EF4-FFF2-40B4-BE49-F238E27FC236}">
                            <a16:creationId xmlns:a16="http://schemas.microsoft.com/office/drawing/2014/main" id="{4E0CDF76-5F95-45E0-9B49-1567459971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835" y="3740286"/>
                        <a:ext cx="1431330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2CA02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1">
            <a:extLst>
              <a:ext uri="{FF2B5EF4-FFF2-40B4-BE49-F238E27FC236}">
                <a16:creationId xmlns:a16="http://schemas.microsoft.com/office/drawing/2014/main" id="{60E6819D-27E0-4B38-AE34-BA800EC09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75319" y="157973"/>
          <a:ext cx="738727" cy="2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CS ChemDraw Drawing" r:id="rId13" imgW="1011417" imgH="3265354" progId="ChemDraw.Document.6.0">
                  <p:embed/>
                </p:oleObj>
              </mc:Choice>
              <mc:Fallback>
                <p:oleObj name="CS ChemDraw Drawing" r:id="rId13" imgW="1011417" imgH="3265354" progId="ChemDraw.Document.6.0">
                  <p:embed/>
                  <p:pic>
                    <p:nvPicPr>
                      <p:cNvPr id="22" name="对象 1">
                        <a:extLst>
                          <a:ext uri="{FF2B5EF4-FFF2-40B4-BE49-F238E27FC236}">
                            <a16:creationId xmlns:a16="http://schemas.microsoft.com/office/drawing/2014/main" id="{60E6819D-27E0-4B38-AE34-BA800EC095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75319" y="157973"/>
                        <a:ext cx="738727" cy="2346188"/>
                      </a:xfrm>
                      <a:prstGeom prst="rect">
                        <a:avLst/>
                      </a:prstGeom>
                      <a:ln w="38100">
                        <a:solidFill>
                          <a:srgbClr val="9467B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">
            <a:extLst>
              <a:ext uri="{FF2B5EF4-FFF2-40B4-BE49-F238E27FC236}">
                <a16:creationId xmlns:a16="http://schemas.microsoft.com/office/drawing/2014/main" id="{21BD893C-E56D-404A-96E3-1F192C803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44657" y="3530600"/>
          <a:ext cx="40005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CS ChemDraw Drawing" r:id="rId15" imgW="504024" imgH="2948362" progId="ChemDraw.Document.6.0">
                  <p:embed/>
                </p:oleObj>
              </mc:Choice>
              <mc:Fallback>
                <p:oleObj name="CS ChemDraw Drawing" r:id="rId15" imgW="504024" imgH="2948362" progId="ChemDraw.Document.6.0">
                  <p:embed/>
                  <p:pic>
                    <p:nvPicPr>
                      <p:cNvPr id="23" name="对象 2">
                        <a:extLst>
                          <a:ext uri="{FF2B5EF4-FFF2-40B4-BE49-F238E27FC236}">
                            <a16:creationId xmlns:a16="http://schemas.microsoft.com/office/drawing/2014/main" id="{21BD893C-E56D-404A-96E3-1F192C803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44657" y="3530600"/>
                        <a:ext cx="400050" cy="2346325"/>
                      </a:xfrm>
                      <a:prstGeom prst="rect">
                        <a:avLst/>
                      </a:prstGeom>
                      <a:ln w="38100">
                        <a:solidFill>
                          <a:srgbClr val="8C564B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7370D93-2B3E-43C3-88A8-71C3E522E888}"/>
              </a:ext>
            </a:extLst>
          </p:cNvPr>
          <p:cNvSpPr/>
          <p:nvPr/>
        </p:nvSpPr>
        <p:spPr>
          <a:xfrm>
            <a:off x="6946503" y="157973"/>
            <a:ext cx="738727" cy="4516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39FAE3-9A1A-4B2F-ABFC-24047AEB7A8C}"/>
                  </a:ext>
                </a:extLst>
              </p:cNvPr>
              <p:cNvSpPr txBox="1"/>
              <p:nvPr/>
            </p:nvSpPr>
            <p:spPr>
              <a:xfrm>
                <a:off x="6622705" y="28575"/>
                <a:ext cx="647596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en-US" sz="3600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39FAE3-9A1A-4B2F-ABFC-24047AEB7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2705" y="28575"/>
                <a:ext cx="647596" cy="83099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D2B4B7A-B17A-4046-BFAE-D54FB72C747D}"/>
                  </a:ext>
                </a:extLst>
              </p14:cNvPr>
              <p14:cNvContentPartPr/>
              <p14:nvPr/>
            </p14:nvContentPartPr>
            <p14:xfrm>
              <a:off x="7238700" y="1133160"/>
              <a:ext cx="1832760" cy="39880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D2B4B7A-B17A-4046-BFAE-D54FB72C747D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230060" y="1124520"/>
                <a:ext cx="1850400" cy="400572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071D9369-0D84-4C46-9C37-D65B305D2038}"/>
              </a:ext>
            </a:extLst>
          </p:cNvPr>
          <p:cNvGrpSpPr/>
          <p:nvPr/>
        </p:nvGrpSpPr>
        <p:grpSpPr>
          <a:xfrm>
            <a:off x="4445460" y="4721280"/>
            <a:ext cx="364680" cy="453600"/>
            <a:chOff x="4445460" y="4721280"/>
            <a:chExt cx="364680" cy="453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6C728C2-3234-4F6C-B0A2-06D1F03D3105}"/>
                    </a:ext>
                  </a:extLst>
                </p14:cNvPr>
                <p14:cNvContentPartPr/>
                <p14:nvPr/>
              </p14:nvContentPartPr>
              <p14:xfrm>
                <a:off x="4445460" y="4990200"/>
                <a:ext cx="364680" cy="18468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6C728C2-3234-4F6C-B0A2-06D1F03D3105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436820" y="4981200"/>
                  <a:ext cx="38232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65F1B18A-C1B0-4243-BBF8-292730F5E89E}"/>
                    </a:ext>
                  </a:extLst>
                </p14:cNvPr>
                <p14:cNvContentPartPr/>
                <p14:nvPr/>
              </p14:nvContentPartPr>
              <p14:xfrm>
                <a:off x="4456260" y="4721280"/>
                <a:ext cx="344880" cy="2415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5F1B18A-C1B0-4243-BBF8-292730F5E89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447260" y="4712640"/>
                  <a:ext cx="362520" cy="25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3231C76-9668-496A-9C24-69C2D81E364E}"/>
              </a:ext>
            </a:extLst>
          </p:cNvPr>
          <p:cNvGrpSpPr/>
          <p:nvPr/>
        </p:nvGrpSpPr>
        <p:grpSpPr>
          <a:xfrm>
            <a:off x="5818860" y="856680"/>
            <a:ext cx="249840" cy="4508280"/>
            <a:chOff x="5818860" y="856680"/>
            <a:chExt cx="249840" cy="4508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2D9E2C4-6033-43EC-A146-26694DB12629}"/>
                    </a:ext>
                  </a:extLst>
                </p14:cNvPr>
                <p14:cNvContentPartPr/>
                <p14:nvPr/>
              </p14:nvContentPartPr>
              <p14:xfrm>
                <a:off x="5818860" y="856680"/>
                <a:ext cx="154080" cy="45082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2D9E2C4-6033-43EC-A146-26694DB1262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810220" y="848040"/>
                  <a:ext cx="171720" cy="45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CB76E6A-CBE1-435A-AC0B-6C30635D14D3}"/>
                    </a:ext>
                  </a:extLst>
                </p14:cNvPr>
                <p14:cNvContentPartPr/>
                <p14:nvPr/>
              </p14:nvContentPartPr>
              <p14:xfrm>
                <a:off x="5876820" y="5276760"/>
                <a:ext cx="360" cy="3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CB76E6A-CBE1-435A-AC0B-6C30635D14D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868180" y="526776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A8475336-F68B-42FE-9E37-DE93B2663141}"/>
                    </a:ext>
                  </a:extLst>
                </p14:cNvPr>
                <p14:cNvContentPartPr/>
                <p14:nvPr/>
              </p14:nvContentPartPr>
              <p14:xfrm>
                <a:off x="5876820" y="5237160"/>
                <a:ext cx="191880" cy="1274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A8475336-F68B-42FE-9E37-DE93B266314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868180" y="5228520"/>
                  <a:ext cx="209520" cy="145080"/>
                </a:xfrm>
                <a:prstGeom prst="rect">
                  <a:avLst/>
                </a:prstGeom>
              </p:spPr>
            </p:pic>
          </mc:Fallback>
        </mc:AlternateContent>
      </p:grp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5809BE0-3166-4F2D-9E12-1B990941F886}"/>
              </a:ext>
            </a:extLst>
          </p:cNvPr>
          <p:cNvCxnSpPr>
            <a:cxnSpLocks/>
          </p:cNvCxnSpPr>
          <p:nvPr/>
        </p:nvCxnSpPr>
        <p:spPr>
          <a:xfrm flipV="1">
            <a:off x="7257750" y="609600"/>
            <a:ext cx="0" cy="49911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88260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69B1A6-A104-4199-854C-DE3CA44E9C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4-HATN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E968C86-4186-4149-805B-E40798BD60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357438"/>
            <a:ext cx="3626223" cy="3854626"/>
          </a:xfrm>
          <a:prstGeom prst="rect">
            <a:avLst/>
          </a:prstGeom>
        </p:spPr>
      </p:pic>
      <p:graphicFrame>
        <p:nvGraphicFramePr>
          <p:cNvPr id="5" name="对象 3">
            <a:extLst>
              <a:ext uri="{FF2B5EF4-FFF2-40B4-BE49-F238E27FC236}">
                <a16:creationId xmlns:a16="http://schemas.microsoft.com/office/drawing/2014/main" id="{F6D53F05-8DC6-4DA7-80AD-BE77A4166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50713"/>
              </p:ext>
            </p:extLst>
          </p:nvPr>
        </p:nvGraphicFramePr>
        <p:xfrm>
          <a:off x="4905376" y="2302726"/>
          <a:ext cx="2260227" cy="39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CS ChemDraw Drawing" r:id="rId4" imgW="1948725" imgH="3475981" progId="ChemDraw.Document.6.0">
                  <p:embed/>
                </p:oleObj>
              </mc:Choice>
              <mc:Fallback>
                <p:oleObj name="CS ChemDraw Drawing" r:id="rId4" imgW="1948725" imgH="3475981" progId="ChemDraw.Document.6.0">
                  <p:embed/>
                  <p:pic>
                    <p:nvPicPr>
                      <p:cNvPr id="7" name="对象 3">
                        <a:extLst>
                          <a:ext uri="{FF2B5EF4-FFF2-40B4-BE49-F238E27FC236}">
                            <a16:creationId xmlns:a16="http://schemas.microsoft.com/office/drawing/2014/main" id="{98B5B84A-1C0C-40F9-AFCC-BF1DEE8C44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5376" y="2302726"/>
                        <a:ext cx="2260227" cy="396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941BD9B2-4ADC-42AA-AC88-B3B939F901D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6625" y="2357438"/>
            <a:ext cx="4352925" cy="385891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5A2232-9E9E-43C7-8FA0-D2A9A3CED2A5}"/>
              </a:ext>
            </a:extLst>
          </p:cNvPr>
          <p:cNvSpPr txBox="1"/>
          <p:nvPr/>
        </p:nvSpPr>
        <p:spPr>
          <a:xfrm>
            <a:off x="2103789" y="1988106"/>
            <a:ext cx="1095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an Rat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4684D1-3E0B-40B1-9D7D-6C6D0A78BBA2}"/>
              </a:ext>
            </a:extLst>
          </p:cNvPr>
          <p:cNvSpPr txBox="1"/>
          <p:nvPr/>
        </p:nvSpPr>
        <p:spPr>
          <a:xfrm>
            <a:off x="8872147" y="1933394"/>
            <a:ext cx="1440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gative Bias</a:t>
            </a:r>
          </a:p>
        </p:txBody>
      </p:sp>
    </p:spTree>
    <p:extLst>
      <p:ext uri="{BB962C8B-B14F-4D97-AF65-F5344CB8AC3E}">
        <p14:creationId xmlns:p14="http://schemas.microsoft.com/office/powerpoint/2010/main" val="1523675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69B1A6-A104-4199-854C-DE3CA44E9C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O</a:t>
            </a:r>
            <a:r>
              <a:rPr lang="en-US" dirty="0"/>
              <a:t>-HATNA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270F65-1A34-4214-9F02-D61B639EEC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74" y="2306256"/>
            <a:ext cx="3882325" cy="3960520"/>
          </a:xfrm>
          <a:prstGeom prst="rect">
            <a:avLst/>
          </a:prstGeom>
        </p:spPr>
      </p:pic>
      <p:graphicFrame>
        <p:nvGraphicFramePr>
          <p:cNvPr id="7" name="对象 4">
            <a:extLst>
              <a:ext uri="{FF2B5EF4-FFF2-40B4-BE49-F238E27FC236}">
                <a16:creationId xmlns:a16="http://schemas.microsoft.com/office/drawing/2014/main" id="{A9D967E5-F70B-4BAB-A8B2-A89F510CD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647716"/>
              </p:ext>
            </p:extLst>
          </p:nvPr>
        </p:nvGraphicFramePr>
        <p:xfrm>
          <a:off x="4333874" y="2357437"/>
          <a:ext cx="2543176" cy="3903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CS ChemDraw Drawing" r:id="rId4" imgW="2325585" imgH="3477242" progId="ChemDraw.Document.6.0">
                  <p:embed/>
                </p:oleObj>
              </mc:Choice>
              <mc:Fallback>
                <p:oleObj name="CS ChemDraw Drawing" r:id="rId4" imgW="2325585" imgH="3477242" progId="ChemDraw.Document.6.0">
                  <p:embed/>
                  <p:pic>
                    <p:nvPicPr>
                      <p:cNvPr id="9" name="对象 4">
                        <a:extLst>
                          <a:ext uri="{FF2B5EF4-FFF2-40B4-BE49-F238E27FC236}">
                            <a16:creationId xmlns:a16="http://schemas.microsoft.com/office/drawing/2014/main" id="{E7FD2F31-9076-4BE1-8D6D-7AB1F5DD1C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33874" y="2357437"/>
                        <a:ext cx="2543176" cy="3903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73C34D72-9AD2-4882-B903-233FFE3AF00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8475" y="2428517"/>
            <a:ext cx="4920551" cy="384470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C45C1C2-A83C-458C-981E-1E675E6F3E8B}"/>
              </a:ext>
            </a:extLst>
          </p:cNvPr>
          <p:cNvSpPr txBox="1"/>
          <p:nvPr/>
        </p:nvSpPr>
        <p:spPr>
          <a:xfrm>
            <a:off x="1846614" y="1988105"/>
            <a:ext cx="1095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an Rat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80106DE-6B33-42DC-A033-19A89B0EB6A3}"/>
              </a:ext>
            </a:extLst>
          </p:cNvPr>
          <p:cNvSpPr txBox="1"/>
          <p:nvPr/>
        </p:nvSpPr>
        <p:spPr>
          <a:xfrm>
            <a:off x="8710222" y="1933393"/>
            <a:ext cx="1440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gative Bias</a:t>
            </a:r>
          </a:p>
        </p:txBody>
      </p:sp>
    </p:spTree>
    <p:extLst>
      <p:ext uri="{BB962C8B-B14F-4D97-AF65-F5344CB8AC3E}">
        <p14:creationId xmlns:p14="http://schemas.microsoft.com/office/powerpoint/2010/main" val="19823481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69B1A6-A104-4199-854C-DE3CA44E9C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2-HATNA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270F65-1A34-4214-9F02-D61B639EEC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8151" y="1850613"/>
            <a:ext cx="4276724" cy="452093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C34D72-9AD2-4882-B903-233FFE3AF0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98439" y="1690688"/>
            <a:ext cx="4555501" cy="4516499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1AE4C7D-8BCF-4362-A90D-9379F247C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38044"/>
              </p:ext>
            </p:extLst>
          </p:nvPr>
        </p:nvGraphicFramePr>
        <p:xfrm>
          <a:off x="4865703" y="2178470"/>
          <a:ext cx="2081907" cy="386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CS ChemDraw Drawing" r:id="rId5" imgW="2252318" imgH="3475561" progId="ChemDraw.Document.6.0">
                  <p:embed/>
                </p:oleObj>
              </mc:Choice>
              <mc:Fallback>
                <p:oleObj name="CS ChemDraw Drawing" r:id="rId5" imgW="2252318" imgH="3475561" progId="ChemDraw.Document.6.0">
                  <p:embed/>
                  <p:pic>
                    <p:nvPicPr>
                      <p:cNvPr id="20" name="对象 6">
                        <a:extLst>
                          <a:ext uri="{FF2B5EF4-FFF2-40B4-BE49-F238E27FC236}">
                            <a16:creationId xmlns:a16="http://schemas.microsoft.com/office/drawing/2014/main" id="{E5E2C11A-BED5-4858-B7F8-B1EB2C51DB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5703" y="2178470"/>
                        <a:ext cx="2081907" cy="3865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4CE0A68-1839-493B-B684-30234BAC186F}"/>
              </a:ext>
            </a:extLst>
          </p:cNvPr>
          <p:cNvSpPr txBox="1"/>
          <p:nvPr/>
        </p:nvSpPr>
        <p:spPr>
          <a:xfrm>
            <a:off x="1989489" y="1353225"/>
            <a:ext cx="1095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an Rat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436C79-6858-48DC-8323-854F60E9231A}"/>
              </a:ext>
            </a:extLst>
          </p:cNvPr>
          <p:cNvSpPr txBox="1"/>
          <p:nvPr/>
        </p:nvSpPr>
        <p:spPr>
          <a:xfrm>
            <a:off x="8757847" y="1298513"/>
            <a:ext cx="1440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gative Bias</a:t>
            </a:r>
          </a:p>
        </p:txBody>
      </p:sp>
    </p:spTree>
    <p:extLst>
      <p:ext uri="{BB962C8B-B14F-4D97-AF65-F5344CB8AC3E}">
        <p14:creationId xmlns:p14="http://schemas.microsoft.com/office/powerpoint/2010/main" val="31869520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69B1A6-A104-4199-854C-DE3CA44E9C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H2-HATNA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270F65-1A34-4214-9F02-D61B639EEC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4806" y="1850613"/>
            <a:ext cx="4223413" cy="452093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C34D72-9AD2-4882-B903-233FFE3AF0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21172" y="1850613"/>
            <a:ext cx="4981622" cy="4520938"/>
          </a:xfrm>
          <a:prstGeom prst="rect">
            <a:avLst/>
          </a:prstGeom>
        </p:spPr>
      </p:pic>
      <p:graphicFrame>
        <p:nvGraphicFramePr>
          <p:cNvPr id="7" name="对象 5">
            <a:extLst>
              <a:ext uri="{FF2B5EF4-FFF2-40B4-BE49-F238E27FC236}">
                <a16:creationId xmlns:a16="http://schemas.microsoft.com/office/drawing/2014/main" id="{7C6687B4-93EA-41FC-AEA4-968D67158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13458"/>
              </p:ext>
            </p:extLst>
          </p:nvPr>
        </p:nvGraphicFramePr>
        <p:xfrm>
          <a:off x="4788575" y="2445491"/>
          <a:ext cx="2032241" cy="333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CS ChemDraw Drawing" r:id="rId5" imgW="2268740" imgH="3477242" progId="ChemDraw.Document.6.0">
                  <p:embed/>
                </p:oleObj>
              </mc:Choice>
              <mc:Fallback>
                <p:oleObj name="CS ChemDraw Drawing" r:id="rId5" imgW="2268740" imgH="3477242" progId="ChemDraw.Document.6.0">
                  <p:embed/>
                  <p:pic>
                    <p:nvPicPr>
                      <p:cNvPr id="21" name="对象 5">
                        <a:extLst>
                          <a:ext uri="{FF2B5EF4-FFF2-40B4-BE49-F238E27FC236}">
                            <a16:creationId xmlns:a16="http://schemas.microsoft.com/office/drawing/2014/main" id="{4E0CDF76-5F95-45E0-9B49-1567459971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8575" y="2445491"/>
                        <a:ext cx="2032241" cy="3331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65F9B37-CD51-4BBD-B3F4-63855CE01EF5}"/>
              </a:ext>
            </a:extLst>
          </p:cNvPr>
          <p:cNvSpPr txBox="1"/>
          <p:nvPr/>
        </p:nvSpPr>
        <p:spPr>
          <a:xfrm>
            <a:off x="2027589" y="1373963"/>
            <a:ext cx="1095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an Rat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1466127-4096-4864-86B3-0C0C75636A89}"/>
              </a:ext>
            </a:extLst>
          </p:cNvPr>
          <p:cNvSpPr txBox="1"/>
          <p:nvPr/>
        </p:nvSpPr>
        <p:spPr>
          <a:xfrm>
            <a:off x="8795947" y="1319251"/>
            <a:ext cx="1440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gative Bias</a:t>
            </a:r>
          </a:p>
        </p:txBody>
      </p:sp>
    </p:spTree>
    <p:extLst>
      <p:ext uri="{BB962C8B-B14F-4D97-AF65-F5344CB8AC3E}">
        <p14:creationId xmlns:p14="http://schemas.microsoft.com/office/powerpoint/2010/main" val="36268874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69B1A6-A104-4199-854C-DE3CA44E9C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270F65-1A34-4214-9F02-D61B639EEC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4806" y="1960911"/>
            <a:ext cx="4223413" cy="430034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C34D72-9AD2-4882-B903-233FFE3AF0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21172" y="1932738"/>
            <a:ext cx="4981622" cy="4356687"/>
          </a:xfrm>
          <a:prstGeom prst="rect">
            <a:avLst/>
          </a:prstGeom>
        </p:spPr>
      </p:pic>
      <p:graphicFrame>
        <p:nvGraphicFramePr>
          <p:cNvPr id="10" name="对象 1">
            <a:extLst>
              <a:ext uri="{FF2B5EF4-FFF2-40B4-BE49-F238E27FC236}">
                <a16:creationId xmlns:a16="http://schemas.microsoft.com/office/drawing/2014/main" id="{B918B453-4297-4920-9662-E7AD42631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986363"/>
              </p:ext>
            </p:extLst>
          </p:nvPr>
        </p:nvGraphicFramePr>
        <p:xfrm>
          <a:off x="5155728" y="2152650"/>
          <a:ext cx="1293645" cy="410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CS ChemDraw Drawing" r:id="rId5" imgW="1011417" imgH="3265354" progId="ChemDraw.Document.6.0">
                  <p:embed/>
                </p:oleObj>
              </mc:Choice>
              <mc:Fallback>
                <p:oleObj name="CS ChemDraw Drawing" r:id="rId5" imgW="1011417" imgH="3265354" progId="ChemDraw.Document.6.0">
                  <p:embed/>
                  <p:pic>
                    <p:nvPicPr>
                      <p:cNvPr id="22" name="对象 1">
                        <a:extLst>
                          <a:ext uri="{FF2B5EF4-FFF2-40B4-BE49-F238E27FC236}">
                            <a16:creationId xmlns:a16="http://schemas.microsoft.com/office/drawing/2014/main" id="{60E6819D-27E0-4B38-AE34-BA800EC095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5728" y="2152650"/>
                        <a:ext cx="1293645" cy="4108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11829C9-D8A0-4C55-8545-8C8E5D65B577}"/>
              </a:ext>
            </a:extLst>
          </p:cNvPr>
          <p:cNvSpPr txBox="1"/>
          <p:nvPr/>
        </p:nvSpPr>
        <p:spPr>
          <a:xfrm>
            <a:off x="1951389" y="1415025"/>
            <a:ext cx="1095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an Rat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E39407-28AD-45B8-A1E2-2E31D4140FD6}"/>
              </a:ext>
            </a:extLst>
          </p:cNvPr>
          <p:cNvSpPr txBox="1"/>
          <p:nvPr/>
        </p:nvSpPr>
        <p:spPr>
          <a:xfrm>
            <a:off x="8719747" y="1360313"/>
            <a:ext cx="1440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gative Bias</a:t>
            </a:r>
          </a:p>
        </p:txBody>
      </p:sp>
    </p:spTree>
    <p:extLst>
      <p:ext uri="{BB962C8B-B14F-4D97-AF65-F5344CB8AC3E}">
        <p14:creationId xmlns:p14="http://schemas.microsoft.com/office/powerpoint/2010/main" val="19853736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69B1A6-A104-4199-854C-DE3CA44E9C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270F65-1A34-4214-9F02-D61B639EEC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4805" y="2003746"/>
            <a:ext cx="4573919" cy="428567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C34D72-9AD2-4882-B903-233FFE3AF0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56489" y="2003746"/>
            <a:ext cx="5046305" cy="4285679"/>
          </a:xfrm>
          <a:prstGeom prst="rect">
            <a:avLst/>
          </a:prstGeom>
        </p:spPr>
      </p:pic>
      <p:graphicFrame>
        <p:nvGraphicFramePr>
          <p:cNvPr id="10" name="对象 2">
            <a:extLst>
              <a:ext uri="{FF2B5EF4-FFF2-40B4-BE49-F238E27FC236}">
                <a16:creationId xmlns:a16="http://schemas.microsoft.com/office/drawing/2014/main" id="{5DD46CE1-A740-4FB0-B555-EE535850B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61171"/>
              </p:ext>
            </p:extLst>
          </p:nvPr>
        </p:nvGraphicFramePr>
        <p:xfrm>
          <a:off x="5606571" y="2148777"/>
          <a:ext cx="682071" cy="399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CS ChemDraw Drawing" r:id="rId5" imgW="504024" imgH="2948362" progId="ChemDraw.Document.6.0">
                  <p:embed/>
                </p:oleObj>
              </mc:Choice>
              <mc:Fallback>
                <p:oleObj name="CS ChemDraw Drawing" r:id="rId5" imgW="504024" imgH="2948362" progId="ChemDraw.Document.6.0">
                  <p:embed/>
                  <p:pic>
                    <p:nvPicPr>
                      <p:cNvPr id="23" name="对象 2">
                        <a:extLst>
                          <a:ext uri="{FF2B5EF4-FFF2-40B4-BE49-F238E27FC236}">
                            <a16:creationId xmlns:a16="http://schemas.microsoft.com/office/drawing/2014/main" id="{21BD893C-E56D-404A-96E3-1F192C803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6571" y="2148777"/>
                        <a:ext cx="682071" cy="3995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22CA401-4C98-4645-A8A5-28C8422852C0}"/>
              </a:ext>
            </a:extLst>
          </p:cNvPr>
          <p:cNvSpPr txBox="1"/>
          <p:nvPr/>
        </p:nvSpPr>
        <p:spPr>
          <a:xfrm>
            <a:off x="2151414" y="1523044"/>
            <a:ext cx="1095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an Rat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031250-6C7F-4FE8-9D87-5A2A132D75C6}"/>
              </a:ext>
            </a:extLst>
          </p:cNvPr>
          <p:cNvSpPr txBox="1"/>
          <p:nvPr/>
        </p:nvSpPr>
        <p:spPr>
          <a:xfrm>
            <a:off x="8729272" y="1477885"/>
            <a:ext cx="1440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gative Bias</a:t>
            </a:r>
          </a:p>
        </p:txBody>
      </p:sp>
    </p:spTree>
    <p:extLst>
      <p:ext uri="{BB962C8B-B14F-4D97-AF65-F5344CB8AC3E}">
        <p14:creationId xmlns:p14="http://schemas.microsoft.com/office/powerpoint/2010/main" val="6193289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3688850-B44D-4BEE-9B6A-B0E99C7A2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228" y="122206"/>
            <a:ext cx="5852172" cy="43891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F665883-67B1-448C-BB84-2418E5B958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3264" y="122206"/>
            <a:ext cx="5852172" cy="4389129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6A41C8C-8627-46D6-831B-A64F460EC88B}"/>
              </a:ext>
            </a:extLst>
          </p:cNvPr>
          <p:cNvCxnSpPr/>
          <p:nvPr/>
        </p:nvCxnSpPr>
        <p:spPr>
          <a:xfrm>
            <a:off x="5991225" y="0"/>
            <a:ext cx="104775" cy="68580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58E4BC4A-C7F3-468D-B531-B51DB0A13829}"/>
              </a:ext>
            </a:extLst>
          </p:cNvPr>
          <p:cNvGrpSpPr/>
          <p:nvPr/>
        </p:nvGrpSpPr>
        <p:grpSpPr>
          <a:xfrm>
            <a:off x="347197" y="4505323"/>
            <a:ext cx="5257473" cy="1612766"/>
            <a:chOff x="234648" y="4467224"/>
            <a:chExt cx="5257473" cy="1612766"/>
          </a:xfrm>
        </p:grpSpPr>
        <p:graphicFrame>
          <p:nvGraphicFramePr>
            <p:cNvPr id="32" name="对象 3">
              <a:extLst>
                <a:ext uri="{FF2B5EF4-FFF2-40B4-BE49-F238E27FC236}">
                  <a16:creationId xmlns:a16="http://schemas.microsoft.com/office/drawing/2014/main" id="{3874B018-3EB1-4EFB-AD56-FC5D9ACAD4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5929202"/>
                </p:ext>
              </p:extLst>
            </p:nvPr>
          </p:nvGraphicFramePr>
          <p:xfrm>
            <a:off x="234648" y="4495800"/>
            <a:ext cx="849780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2" name="CS ChemDraw Drawing" r:id="rId6" imgW="1948725" imgH="3475981" progId="ChemDraw.Document.6.0">
                    <p:embed/>
                  </p:oleObj>
                </mc:Choice>
                <mc:Fallback>
                  <p:oleObj name="CS ChemDraw Drawing" r:id="rId6" imgW="1948725" imgH="3475981" progId="ChemDraw.Document.6.0">
                    <p:embed/>
                    <p:pic>
                      <p:nvPicPr>
                        <p:cNvPr id="18" name="对象 3">
                          <a:extLst>
                            <a:ext uri="{FF2B5EF4-FFF2-40B4-BE49-F238E27FC236}">
                              <a16:creationId xmlns:a16="http://schemas.microsoft.com/office/drawing/2014/main" id="{705F58A5-3C78-4B0D-A45B-8F85C4A6E4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4648" y="4495800"/>
                          <a:ext cx="849780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4">
              <a:extLst>
                <a:ext uri="{FF2B5EF4-FFF2-40B4-BE49-F238E27FC236}">
                  <a16:creationId xmlns:a16="http://schemas.microsoft.com/office/drawing/2014/main" id="{9AAA5BD8-E1CA-485E-86F3-C619B717F4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604" y="4486275"/>
            <a:ext cx="914350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3" name="CS ChemDraw Drawing" r:id="rId8" imgW="2325585" imgH="3477242" progId="ChemDraw.Document.6.0">
                    <p:embed/>
                  </p:oleObj>
                </mc:Choice>
                <mc:Fallback>
                  <p:oleObj name="CS ChemDraw Drawing" r:id="rId8" imgW="2325585" imgH="3477242" progId="ChemDraw.Document.6.0">
                    <p:embed/>
                    <p:pic>
                      <p:nvPicPr>
                        <p:cNvPr id="19" name="对象 4">
                          <a:extLst>
                            <a:ext uri="{FF2B5EF4-FFF2-40B4-BE49-F238E27FC236}">
                              <a16:creationId xmlns:a16="http://schemas.microsoft.com/office/drawing/2014/main" id="{43E0F305-2EEE-4D08-8EC2-7B70B5C6E3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43604" y="4486275"/>
                          <a:ext cx="914350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6">
              <a:extLst>
                <a:ext uri="{FF2B5EF4-FFF2-40B4-BE49-F238E27FC236}">
                  <a16:creationId xmlns:a16="http://schemas.microsoft.com/office/drawing/2014/main" id="{68CDC788-EF60-4AF9-95DB-4D3AA6EA0A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711023"/>
                </p:ext>
              </p:extLst>
            </p:nvPr>
          </p:nvGraphicFramePr>
          <p:xfrm>
            <a:off x="3162056" y="4467224"/>
            <a:ext cx="853285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4" name="CS ChemDraw Drawing" r:id="rId10" imgW="2252318" imgH="3475561" progId="ChemDraw.Document.6.0">
                    <p:embed/>
                  </p:oleObj>
                </mc:Choice>
                <mc:Fallback>
                  <p:oleObj name="CS ChemDraw Drawing" r:id="rId10" imgW="2252318" imgH="3475561" progId="ChemDraw.Document.6.0">
                    <p:embed/>
                    <p:pic>
                      <p:nvPicPr>
                        <p:cNvPr id="20" name="对象 6">
                          <a:extLst>
                            <a:ext uri="{FF2B5EF4-FFF2-40B4-BE49-F238E27FC236}">
                              <a16:creationId xmlns:a16="http://schemas.microsoft.com/office/drawing/2014/main" id="{E5E2C11A-BED5-4858-B7F8-B1EB2C51DB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62056" y="4467224"/>
                          <a:ext cx="853285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5">
              <a:extLst>
                <a:ext uri="{FF2B5EF4-FFF2-40B4-BE49-F238E27FC236}">
                  <a16:creationId xmlns:a16="http://schemas.microsoft.com/office/drawing/2014/main" id="{DFE0CA4C-D4D9-44A3-9084-93FE1BAFEF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4257837"/>
                </p:ext>
              </p:extLst>
            </p:nvPr>
          </p:nvGraphicFramePr>
          <p:xfrm>
            <a:off x="2118591" y="4467224"/>
            <a:ext cx="966461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5" name="CS ChemDraw Drawing" r:id="rId12" imgW="2268740" imgH="3477242" progId="ChemDraw.Document.6.0">
                    <p:embed/>
                  </p:oleObj>
                </mc:Choice>
                <mc:Fallback>
                  <p:oleObj name="CS ChemDraw Drawing" r:id="rId12" imgW="2268740" imgH="3477242" progId="ChemDraw.Document.6.0">
                    <p:embed/>
                    <p:pic>
                      <p:nvPicPr>
                        <p:cNvPr id="21" name="对象 5">
                          <a:extLst>
                            <a:ext uri="{FF2B5EF4-FFF2-40B4-BE49-F238E27FC236}">
                              <a16:creationId xmlns:a16="http://schemas.microsoft.com/office/drawing/2014/main" id="{4E0CDF76-5F95-45E0-9B49-1567459971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118591" y="4467224"/>
                          <a:ext cx="966461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1">
              <a:extLst>
                <a:ext uri="{FF2B5EF4-FFF2-40B4-BE49-F238E27FC236}">
                  <a16:creationId xmlns:a16="http://schemas.microsoft.com/office/drawing/2014/main" id="{B2F00604-0ED5-4338-B67D-9DA48AEAA7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5151" y="4467224"/>
            <a:ext cx="498802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6" name="CS ChemDraw Drawing" r:id="rId14" imgW="1011417" imgH="3265354" progId="ChemDraw.Document.6.0">
                    <p:embed/>
                  </p:oleObj>
                </mc:Choice>
                <mc:Fallback>
                  <p:oleObj name="CS ChemDraw Drawing" r:id="rId14" imgW="1011417" imgH="3265354" progId="ChemDraw.Document.6.0">
                    <p:embed/>
                    <p:pic>
                      <p:nvPicPr>
                        <p:cNvPr id="22" name="对象 1">
                          <a:extLst>
                            <a:ext uri="{FF2B5EF4-FFF2-40B4-BE49-F238E27FC236}">
                              <a16:creationId xmlns:a16="http://schemas.microsoft.com/office/drawing/2014/main" id="{60E6819D-27E0-4B38-AE34-BA800EC095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65151" y="4467224"/>
                          <a:ext cx="498802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2">
              <a:extLst>
                <a:ext uri="{FF2B5EF4-FFF2-40B4-BE49-F238E27FC236}">
                  <a16:creationId xmlns:a16="http://schemas.microsoft.com/office/drawing/2014/main" id="{630BCDDB-4B35-4326-8FC6-C147D5E4E4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141923"/>
                </p:ext>
              </p:extLst>
            </p:nvPr>
          </p:nvGraphicFramePr>
          <p:xfrm>
            <a:off x="5221692" y="4486273"/>
            <a:ext cx="270429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7" name="CS ChemDraw Drawing" r:id="rId16" imgW="504024" imgH="2948362" progId="ChemDraw.Document.6.0">
                    <p:embed/>
                  </p:oleObj>
                </mc:Choice>
                <mc:Fallback>
                  <p:oleObj name="CS ChemDraw Drawing" r:id="rId16" imgW="504024" imgH="2948362" progId="ChemDraw.Document.6.0">
                    <p:embed/>
                    <p:pic>
                      <p:nvPicPr>
                        <p:cNvPr id="23" name="对象 2">
                          <a:extLst>
                            <a:ext uri="{FF2B5EF4-FFF2-40B4-BE49-F238E27FC236}">
                              <a16:creationId xmlns:a16="http://schemas.microsoft.com/office/drawing/2014/main" id="{21BD893C-E56D-404A-96E3-1F192C803F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221692" y="4486273"/>
                          <a:ext cx="270429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C582CCE-627C-412A-9CA5-344B065DFA29}"/>
              </a:ext>
            </a:extLst>
          </p:cNvPr>
          <p:cNvGrpSpPr/>
          <p:nvPr/>
        </p:nvGrpSpPr>
        <p:grpSpPr>
          <a:xfrm>
            <a:off x="6482555" y="4533899"/>
            <a:ext cx="5257473" cy="1612766"/>
            <a:chOff x="234648" y="4467224"/>
            <a:chExt cx="5257473" cy="1612766"/>
          </a:xfrm>
        </p:grpSpPr>
        <p:graphicFrame>
          <p:nvGraphicFramePr>
            <p:cNvPr id="39" name="对象 3">
              <a:extLst>
                <a:ext uri="{FF2B5EF4-FFF2-40B4-BE49-F238E27FC236}">
                  <a16:creationId xmlns:a16="http://schemas.microsoft.com/office/drawing/2014/main" id="{AEC37B25-3675-4FAA-AECF-53114FE04D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648" y="4495800"/>
            <a:ext cx="849780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8" name="CS ChemDraw Drawing" r:id="rId6" imgW="1948725" imgH="3475981" progId="ChemDraw.Document.6.0">
                    <p:embed/>
                  </p:oleObj>
                </mc:Choice>
                <mc:Fallback>
                  <p:oleObj name="CS ChemDraw Drawing" r:id="rId6" imgW="1948725" imgH="3475981" progId="ChemDraw.Document.6.0">
                    <p:embed/>
                    <p:pic>
                      <p:nvPicPr>
                        <p:cNvPr id="18" name="对象 3">
                          <a:extLst>
                            <a:ext uri="{FF2B5EF4-FFF2-40B4-BE49-F238E27FC236}">
                              <a16:creationId xmlns:a16="http://schemas.microsoft.com/office/drawing/2014/main" id="{705F58A5-3C78-4B0D-A45B-8F85C4A6E4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4648" y="4495800"/>
                          <a:ext cx="849780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4">
              <a:extLst>
                <a:ext uri="{FF2B5EF4-FFF2-40B4-BE49-F238E27FC236}">
                  <a16:creationId xmlns:a16="http://schemas.microsoft.com/office/drawing/2014/main" id="{7D9BCC30-06C2-4F51-B423-3CE87199F0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604" y="4486275"/>
            <a:ext cx="914350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9" name="CS ChemDraw Drawing" r:id="rId8" imgW="2325585" imgH="3477242" progId="ChemDraw.Document.6.0">
                    <p:embed/>
                  </p:oleObj>
                </mc:Choice>
                <mc:Fallback>
                  <p:oleObj name="CS ChemDraw Drawing" r:id="rId8" imgW="2325585" imgH="3477242" progId="ChemDraw.Document.6.0">
                    <p:embed/>
                    <p:pic>
                      <p:nvPicPr>
                        <p:cNvPr id="19" name="对象 4">
                          <a:extLst>
                            <a:ext uri="{FF2B5EF4-FFF2-40B4-BE49-F238E27FC236}">
                              <a16:creationId xmlns:a16="http://schemas.microsoft.com/office/drawing/2014/main" id="{43E0F305-2EEE-4D08-8EC2-7B70B5C6E3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43604" y="4486275"/>
                          <a:ext cx="914350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6">
              <a:extLst>
                <a:ext uri="{FF2B5EF4-FFF2-40B4-BE49-F238E27FC236}">
                  <a16:creationId xmlns:a16="http://schemas.microsoft.com/office/drawing/2014/main" id="{525EC870-CFD1-4238-BC43-0B1D2ECF06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711023"/>
                </p:ext>
              </p:extLst>
            </p:nvPr>
          </p:nvGraphicFramePr>
          <p:xfrm>
            <a:off x="3162056" y="4467224"/>
            <a:ext cx="853285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0" name="CS ChemDraw Drawing" r:id="rId10" imgW="2252318" imgH="3475561" progId="ChemDraw.Document.6.0">
                    <p:embed/>
                  </p:oleObj>
                </mc:Choice>
                <mc:Fallback>
                  <p:oleObj name="CS ChemDraw Drawing" r:id="rId10" imgW="2252318" imgH="3475561" progId="ChemDraw.Document.6.0">
                    <p:embed/>
                    <p:pic>
                      <p:nvPicPr>
                        <p:cNvPr id="20" name="对象 6">
                          <a:extLst>
                            <a:ext uri="{FF2B5EF4-FFF2-40B4-BE49-F238E27FC236}">
                              <a16:creationId xmlns:a16="http://schemas.microsoft.com/office/drawing/2014/main" id="{E5E2C11A-BED5-4858-B7F8-B1EB2C51DB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62056" y="4467224"/>
                          <a:ext cx="853285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5">
              <a:extLst>
                <a:ext uri="{FF2B5EF4-FFF2-40B4-BE49-F238E27FC236}">
                  <a16:creationId xmlns:a16="http://schemas.microsoft.com/office/drawing/2014/main" id="{776D4534-8E6E-4A65-A8BA-5430C03B47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4257837"/>
                </p:ext>
              </p:extLst>
            </p:nvPr>
          </p:nvGraphicFramePr>
          <p:xfrm>
            <a:off x="2118591" y="4467224"/>
            <a:ext cx="966461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1" name="CS ChemDraw Drawing" r:id="rId12" imgW="2268740" imgH="3477242" progId="ChemDraw.Document.6.0">
                    <p:embed/>
                  </p:oleObj>
                </mc:Choice>
                <mc:Fallback>
                  <p:oleObj name="CS ChemDraw Drawing" r:id="rId12" imgW="2268740" imgH="3477242" progId="ChemDraw.Document.6.0">
                    <p:embed/>
                    <p:pic>
                      <p:nvPicPr>
                        <p:cNvPr id="21" name="对象 5">
                          <a:extLst>
                            <a:ext uri="{FF2B5EF4-FFF2-40B4-BE49-F238E27FC236}">
                              <a16:creationId xmlns:a16="http://schemas.microsoft.com/office/drawing/2014/main" id="{4E0CDF76-5F95-45E0-9B49-1567459971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118591" y="4467224"/>
                          <a:ext cx="966461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1">
              <a:extLst>
                <a:ext uri="{FF2B5EF4-FFF2-40B4-BE49-F238E27FC236}">
                  <a16:creationId xmlns:a16="http://schemas.microsoft.com/office/drawing/2014/main" id="{47F9DDD7-2DBD-402E-8974-85C85BD1A2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5151" y="4467224"/>
            <a:ext cx="498802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2" name="CS ChemDraw Drawing" r:id="rId14" imgW="1011417" imgH="3265354" progId="ChemDraw.Document.6.0">
                    <p:embed/>
                  </p:oleObj>
                </mc:Choice>
                <mc:Fallback>
                  <p:oleObj name="CS ChemDraw Drawing" r:id="rId14" imgW="1011417" imgH="3265354" progId="ChemDraw.Document.6.0">
                    <p:embed/>
                    <p:pic>
                      <p:nvPicPr>
                        <p:cNvPr id="22" name="对象 1">
                          <a:extLst>
                            <a:ext uri="{FF2B5EF4-FFF2-40B4-BE49-F238E27FC236}">
                              <a16:creationId xmlns:a16="http://schemas.microsoft.com/office/drawing/2014/main" id="{60E6819D-27E0-4B38-AE34-BA800EC095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65151" y="4467224"/>
                          <a:ext cx="498802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2">
              <a:extLst>
                <a:ext uri="{FF2B5EF4-FFF2-40B4-BE49-F238E27FC236}">
                  <a16:creationId xmlns:a16="http://schemas.microsoft.com/office/drawing/2014/main" id="{97C91682-0BC6-4909-B15F-BF9050D523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141923"/>
                </p:ext>
              </p:extLst>
            </p:nvPr>
          </p:nvGraphicFramePr>
          <p:xfrm>
            <a:off x="5221692" y="4486273"/>
            <a:ext cx="270429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3" name="CS ChemDraw Drawing" r:id="rId16" imgW="504024" imgH="2948362" progId="ChemDraw.Document.6.0">
                    <p:embed/>
                  </p:oleObj>
                </mc:Choice>
                <mc:Fallback>
                  <p:oleObj name="CS ChemDraw Drawing" r:id="rId16" imgW="504024" imgH="2948362" progId="ChemDraw.Document.6.0">
                    <p:embed/>
                    <p:pic>
                      <p:nvPicPr>
                        <p:cNvPr id="23" name="对象 2">
                          <a:extLst>
                            <a:ext uri="{FF2B5EF4-FFF2-40B4-BE49-F238E27FC236}">
                              <a16:creationId xmlns:a16="http://schemas.microsoft.com/office/drawing/2014/main" id="{21BD893C-E56D-404A-96E3-1F192C803F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221692" y="4486273"/>
                          <a:ext cx="270429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118DD241-D4B3-47B2-98D4-489C1F98E860}"/>
              </a:ext>
            </a:extLst>
          </p:cNvPr>
          <p:cNvSpPr/>
          <p:nvPr/>
        </p:nvSpPr>
        <p:spPr>
          <a:xfrm>
            <a:off x="2914650" y="122206"/>
            <a:ext cx="542925" cy="2968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326436E-F18E-44FB-88BD-D9A47021F88B}"/>
                  </a:ext>
                </a:extLst>
              </p:cNvPr>
              <p:cNvSpPr txBox="1"/>
              <p:nvPr/>
            </p:nvSpPr>
            <p:spPr>
              <a:xfrm>
                <a:off x="2809979" y="-144846"/>
                <a:ext cx="647596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3600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326436E-F18E-44FB-88BD-D9A47021F8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9979" y="-144846"/>
                <a:ext cx="647596" cy="83099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0D61832C-EB42-4D21-AE70-FF87F643D26F}"/>
              </a:ext>
            </a:extLst>
          </p:cNvPr>
          <p:cNvSpPr/>
          <p:nvPr/>
        </p:nvSpPr>
        <p:spPr>
          <a:xfrm>
            <a:off x="9144000" y="270653"/>
            <a:ext cx="265963" cy="1484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A48C9B-0C7B-44B1-BC2F-6BC0177A3B6E}"/>
                  </a:ext>
                </a:extLst>
              </p:cNvPr>
              <p:cNvSpPr txBox="1"/>
              <p:nvPr/>
            </p:nvSpPr>
            <p:spPr>
              <a:xfrm>
                <a:off x="8953183" y="-173421"/>
                <a:ext cx="647596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3600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0A48C9B-0C7B-44B1-BC2F-6BC0177A3B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3183" y="-173421"/>
                <a:ext cx="647596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05203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3688850-B44D-4BEE-9B6A-B0E99C7A2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228" y="122206"/>
            <a:ext cx="5852172" cy="43891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F665883-67B1-448C-BB84-2418E5B958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3264" y="122206"/>
            <a:ext cx="5852172" cy="4389129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6A41C8C-8627-46D6-831B-A64F460EC88B}"/>
              </a:ext>
            </a:extLst>
          </p:cNvPr>
          <p:cNvCxnSpPr/>
          <p:nvPr/>
        </p:nvCxnSpPr>
        <p:spPr>
          <a:xfrm>
            <a:off x="5991225" y="0"/>
            <a:ext cx="104775" cy="68580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5265B553-E787-4CA2-A55C-1F0736BE8C89}"/>
              </a:ext>
            </a:extLst>
          </p:cNvPr>
          <p:cNvGrpSpPr/>
          <p:nvPr/>
        </p:nvGrpSpPr>
        <p:grpSpPr>
          <a:xfrm>
            <a:off x="252906" y="4505323"/>
            <a:ext cx="5257473" cy="1612766"/>
            <a:chOff x="234648" y="4467224"/>
            <a:chExt cx="5257473" cy="1612766"/>
          </a:xfrm>
        </p:grpSpPr>
        <p:graphicFrame>
          <p:nvGraphicFramePr>
            <p:cNvPr id="32" name="对象 3">
              <a:extLst>
                <a:ext uri="{FF2B5EF4-FFF2-40B4-BE49-F238E27FC236}">
                  <a16:creationId xmlns:a16="http://schemas.microsoft.com/office/drawing/2014/main" id="{8385E758-833E-4482-8DEA-938586FEE6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2606016"/>
                </p:ext>
              </p:extLst>
            </p:nvPr>
          </p:nvGraphicFramePr>
          <p:xfrm>
            <a:off x="234648" y="4495800"/>
            <a:ext cx="849780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6" name="CS ChemDraw Drawing" r:id="rId6" imgW="1948725" imgH="3475981" progId="ChemDraw.Document.6.0">
                    <p:embed/>
                  </p:oleObj>
                </mc:Choice>
                <mc:Fallback>
                  <p:oleObj name="CS ChemDraw Drawing" r:id="rId6" imgW="1948725" imgH="3475981" progId="ChemDraw.Document.6.0">
                    <p:embed/>
                    <p:pic>
                      <p:nvPicPr>
                        <p:cNvPr id="18" name="对象 3">
                          <a:extLst>
                            <a:ext uri="{FF2B5EF4-FFF2-40B4-BE49-F238E27FC236}">
                              <a16:creationId xmlns:a16="http://schemas.microsoft.com/office/drawing/2014/main" id="{705F58A5-3C78-4B0D-A45B-8F85C4A6E4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4648" y="4495800"/>
                          <a:ext cx="849780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4">
              <a:extLst>
                <a:ext uri="{FF2B5EF4-FFF2-40B4-BE49-F238E27FC236}">
                  <a16:creationId xmlns:a16="http://schemas.microsoft.com/office/drawing/2014/main" id="{8BBE6B8A-5A5F-427E-954A-069F5B155B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604" y="4486275"/>
            <a:ext cx="914350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7" name="CS ChemDraw Drawing" r:id="rId8" imgW="2325585" imgH="3477242" progId="ChemDraw.Document.6.0">
                    <p:embed/>
                  </p:oleObj>
                </mc:Choice>
                <mc:Fallback>
                  <p:oleObj name="CS ChemDraw Drawing" r:id="rId8" imgW="2325585" imgH="3477242" progId="ChemDraw.Document.6.0">
                    <p:embed/>
                    <p:pic>
                      <p:nvPicPr>
                        <p:cNvPr id="19" name="对象 4">
                          <a:extLst>
                            <a:ext uri="{FF2B5EF4-FFF2-40B4-BE49-F238E27FC236}">
                              <a16:creationId xmlns:a16="http://schemas.microsoft.com/office/drawing/2014/main" id="{43E0F305-2EEE-4D08-8EC2-7B70B5C6E3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43604" y="4486275"/>
                          <a:ext cx="914350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6">
              <a:extLst>
                <a:ext uri="{FF2B5EF4-FFF2-40B4-BE49-F238E27FC236}">
                  <a16:creationId xmlns:a16="http://schemas.microsoft.com/office/drawing/2014/main" id="{44B731C9-F2F2-4A39-8212-50D59C46D3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711023"/>
                </p:ext>
              </p:extLst>
            </p:nvPr>
          </p:nvGraphicFramePr>
          <p:xfrm>
            <a:off x="3162056" y="4467224"/>
            <a:ext cx="853285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8" name="CS ChemDraw Drawing" r:id="rId10" imgW="2252318" imgH="3475561" progId="ChemDraw.Document.6.0">
                    <p:embed/>
                  </p:oleObj>
                </mc:Choice>
                <mc:Fallback>
                  <p:oleObj name="CS ChemDraw Drawing" r:id="rId10" imgW="2252318" imgH="3475561" progId="ChemDraw.Document.6.0">
                    <p:embed/>
                    <p:pic>
                      <p:nvPicPr>
                        <p:cNvPr id="20" name="对象 6">
                          <a:extLst>
                            <a:ext uri="{FF2B5EF4-FFF2-40B4-BE49-F238E27FC236}">
                              <a16:creationId xmlns:a16="http://schemas.microsoft.com/office/drawing/2014/main" id="{E5E2C11A-BED5-4858-B7F8-B1EB2C51DB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62056" y="4467224"/>
                          <a:ext cx="853285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5">
              <a:extLst>
                <a:ext uri="{FF2B5EF4-FFF2-40B4-BE49-F238E27FC236}">
                  <a16:creationId xmlns:a16="http://schemas.microsoft.com/office/drawing/2014/main" id="{D4E73F2E-B07D-470D-87CB-FFEFD67C29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8037151"/>
                </p:ext>
              </p:extLst>
            </p:nvPr>
          </p:nvGraphicFramePr>
          <p:xfrm>
            <a:off x="2118591" y="4467224"/>
            <a:ext cx="966461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9" name="CS ChemDraw Drawing" r:id="rId12" imgW="2268740" imgH="3477242" progId="ChemDraw.Document.6.0">
                    <p:embed/>
                  </p:oleObj>
                </mc:Choice>
                <mc:Fallback>
                  <p:oleObj name="CS ChemDraw Drawing" r:id="rId12" imgW="2268740" imgH="3477242" progId="ChemDraw.Document.6.0">
                    <p:embed/>
                    <p:pic>
                      <p:nvPicPr>
                        <p:cNvPr id="21" name="对象 5">
                          <a:extLst>
                            <a:ext uri="{FF2B5EF4-FFF2-40B4-BE49-F238E27FC236}">
                              <a16:creationId xmlns:a16="http://schemas.microsoft.com/office/drawing/2014/main" id="{4E0CDF76-5F95-45E0-9B49-1567459971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118591" y="4467224"/>
                          <a:ext cx="966461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1">
              <a:extLst>
                <a:ext uri="{FF2B5EF4-FFF2-40B4-BE49-F238E27FC236}">
                  <a16:creationId xmlns:a16="http://schemas.microsoft.com/office/drawing/2014/main" id="{DB9CE6D4-243A-4A31-90DE-AE0741C04B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5151" y="4467224"/>
            <a:ext cx="498802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0" name="CS ChemDraw Drawing" r:id="rId14" imgW="1011417" imgH="3265354" progId="ChemDraw.Document.6.0">
                    <p:embed/>
                  </p:oleObj>
                </mc:Choice>
                <mc:Fallback>
                  <p:oleObj name="CS ChemDraw Drawing" r:id="rId14" imgW="1011417" imgH="3265354" progId="ChemDraw.Document.6.0">
                    <p:embed/>
                    <p:pic>
                      <p:nvPicPr>
                        <p:cNvPr id="22" name="对象 1">
                          <a:extLst>
                            <a:ext uri="{FF2B5EF4-FFF2-40B4-BE49-F238E27FC236}">
                              <a16:creationId xmlns:a16="http://schemas.microsoft.com/office/drawing/2014/main" id="{60E6819D-27E0-4B38-AE34-BA800EC095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65151" y="4467224"/>
                          <a:ext cx="498802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2">
              <a:extLst>
                <a:ext uri="{FF2B5EF4-FFF2-40B4-BE49-F238E27FC236}">
                  <a16:creationId xmlns:a16="http://schemas.microsoft.com/office/drawing/2014/main" id="{F4FEADE4-BD90-4589-8D61-E14896B83E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141923"/>
                </p:ext>
              </p:extLst>
            </p:nvPr>
          </p:nvGraphicFramePr>
          <p:xfrm>
            <a:off x="5221692" y="4486273"/>
            <a:ext cx="270429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1" name="CS ChemDraw Drawing" r:id="rId16" imgW="504024" imgH="2948362" progId="ChemDraw.Document.6.0">
                    <p:embed/>
                  </p:oleObj>
                </mc:Choice>
                <mc:Fallback>
                  <p:oleObj name="CS ChemDraw Drawing" r:id="rId16" imgW="504024" imgH="2948362" progId="ChemDraw.Document.6.0">
                    <p:embed/>
                    <p:pic>
                      <p:nvPicPr>
                        <p:cNvPr id="23" name="对象 2">
                          <a:extLst>
                            <a:ext uri="{FF2B5EF4-FFF2-40B4-BE49-F238E27FC236}">
                              <a16:creationId xmlns:a16="http://schemas.microsoft.com/office/drawing/2014/main" id="{21BD893C-E56D-404A-96E3-1F192C803F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221692" y="4486273"/>
                          <a:ext cx="270429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F84820C0-8BEF-473E-B1B4-AEF8DD650171}"/>
              </a:ext>
            </a:extLst>
          </p:cNvPr>
          <p:cNvGrpSpPr/>
          <p:nvPr/>
        </p:nvGrpSpPr>
        <p:grpSpPr>
          <a:xfrm>
            <a:off x="6355795" y="4505323"/>
            <a:ext cx="5257473" cy="1612766"/>
            <a:chOff x="234648" y="4467224"/>
            <a:chExt cx="5257473" cy="1612766"/>
          </a:xfrm>
        </p:grpSpPr>
        <p:graphicFrame>
          <p:nvGraphicFramePr>
            <p:cNvPr id="39" name="对象 3">
              <a:extLst>
                <a:ext uri="{FF2B5EF4-FFF2-40B4-BE49-F238E27FC236}">
                  <a16:creationId xmlns:a16="http://schemas.microsoft.com/office/drawing/2014/main" id="{53D03F9E-8B35-40FC-8EA4-ADE9FA6F8A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648" y="4495800"/>
            <a:ext cx="849780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2" name="CS ChemDraw Drawing" r:id="rId6" imgW="1948725" imgH="3475981" progId="ChemDraw.Document.6.0">
                    <p:embed/>
                  </p:oleObj>
                </mc:Choice>
                <mc:Fallback>
                  <p:oleObj name="CS ChemDraw Drawing" r:id="rId6" imgW="1948725" imgH="3475981" progId="ChemDraw.Document.6.0">
                    <p:embed/>
                    <p:pic>
                      <p:nvPicPr>
                        <p:cNvPr id="18" name="对象 3">
                          <a:extLst>
                            <a:ext uri="{FF2B5EF4-FFF2-40B4-BE49-F238E27FC236}">
                              <a16:creationId xmlns:a16="http://schemas.microsoft.com/office/drawing/2014/main" id="{705F58A5-3C78-4B0D-A45B-8F85C4A6E4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4648" y="4495800"/>
                          <a:ext cx="849780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4">
              <a:extLst>
                <a:ext uri="{FF2B5EF4-FFF2-40B4-BE49-F238E27FC236}">
                  <a16:creationId xmlns:a16="http://schemas.microsoft.com/office/drawing/2014/main" id="{F6415DB4-908E-47BC-A8DF-93E441AD9B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604" y="4486275"/>
            <a:ext cx="914350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3" name="CS ChemDraw Drawing" r:id="rId8" imgW="2325585" imgH="3477242" progId="ChemDraw.Document.6.0">
                    <p:embed/>
                  </p:oleObj>
                </mc:Choice>
                <mc:Fallback>
                  <p:oleObj name="CS ChemDraw Drawing" r:id="rId8" imgW="2325585" imgH="3477242" progId="ChemDraw.Document.6.0">
                    <p:embed/>
                    <p:pic>
                      <p:nvPicPr>
                        <p:cNvPr id="19" name="对象 4">
                          <a:extLst>
                            <a:ext uri="{FF2B5EF4-FFF2-40B4-BE49-F238E27FC236}">
                              <a16:creationId xmlns:a16="http://schemas.microsoft.com/office/drawing/2014/main" id="{43E0F305-2EEE-4D08-8EC2-7B70B5C6E3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43604" y="4486275"/>
                          <a:ext cx="914350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6">
              <a:extLst>
                <a:ext uri="{FF2B5EF4-FFF2-40B4-BE49-F238E27FC236}">
                  <a16:creationId xmlns:a16="http://schemas.microsoft.com/office/drawing/2014/main" id="{42D48F08-500A-4024-86A5-5C0682B922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711023"/>
                </p:ext>
              </p:extLst>
            </p:nvPr>
          </p:nvGraphicFramePr>
          <p:xfrm>
            <a:off x="3162056" y="4467224"/>
            <a:ext cx="853285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4" name="CS ChemDraw Drawing" r:id="rId10" imgW="2252318" imgH="3475561" progId="ChemDraw.Document.6.0">
                    <p:embed/>
                  </p:oleObj>
                </mc:Choice>
                <mc:Fallback>
                  <p:oleObj name="CS ChemDraw Drawing" r:id="rId10" imgW="2252318" imgH="3475561" progId="ChemDraw.Document.6.0">
                    <p:embed/>
                    <p:pic>
                      <p:nvPicPr>
                        <p:cNvPr id="20" name="对象 6">
                          <a:extLst>
                            <a:ext uri="{FF2B5EF4-FFF2-40B4-BE49-F238E27FC236}">
                              <a16:creationId xmlns:a16="http://schemas.microsoft.com/office/drawing/2014/main" id="{E5E2C11A-BED5-4858-B7F8-B1EB2C51DB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62056" y="4467224"/>
                          <a:ext cx="853285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5">
              <a:extLst>
                <a:ext uri="{FF2B5EF4-FFF2-40B4-BE49-F238E27FC236}">
                  <a16:creationId xmlns:a16="http://schemas.microsoft.com/office/drawing/2014/main" id="{D2F58C5E-0939-43E8-AC74-CD0AF59B87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4257837"/>
                </p:ext>
              </p:extLst>
            </p:nvPr>
          </p:nvGraphicFramePr>
          <p:xfrm>
            <a:off x="2118591" y="4467224"/>
            <a:ext cx="966461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5" name="CS ChemDraw Drawing" r:id="rId12" imgW="2268740" imgH="3477242" progId="ChemDraw.Document.6.0">
                    <p:embed/>
                  </p:oleObj>
                </mc:Choice>
                <mc:Fallback>
                  <p:oleObj name="CS ChemDraw Drawing" r:id="rId12" imgW="2268740" imgH="3477242" progId="ChemDraw.Document.6.0">
                    <p:embed/>
                    <p:pic>
                      <p:nvPicPr>
                        <p:cNvPr id="21" name="对象 5">
                          <a:extLst>
                            <a:ext uri="{FF2B5EF4-FFF2-40B4-BE49-F238E27FC236}">
                              <a16:creationId xmlns:a16="http://schemas.microsoft.com/office/drawing/2014/main" id="{4E0CDF76-5F95-45E0-9B49-1567459971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118591" y="4467224"/>
                          <a:ext cx="966461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1">
              <a:extLst>
                <a:ext uri="{FF2B5EF4-FFF2-40B4-BE49-F238E27FC236}">
                  <a16:creationId xmlns:a16="http://schemas.microsoft.com/office/drawing/2014/main" id="{023859E5-D538-45C2-9057-4BA607F9FD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5151" y="4467224"/>
            <a:ext cx="498802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6" name="CS ChemDraw Drawing" r:id="rId14" imgW="1011417" imgH="3265354" progId="ChemDraw.Document.6.0">
                    <p:embed/>
                  </p:oleObj>
                </mc:Choice>
                <mc:Fallback>
                  <p:oleObj name="CS ChemDraw Drawing" r:id="rId14" imgW="1011417" imgH="3265354" progId="ChemDraw.Document.6.0">
                    <p:embed/>
                    <p:pic>
                      <p:nvPicPr>
                        <p:cNvPr id="22" name="对象 1">
                          <a:extLst>
                            <a:ext uri="{FF2B5EF4-FFF2-40B4-BE49-F238E27FC236}">
                              <a16:creationId xmlns:a16="http://schemas.microsoft.com/office/drawing/2014/main" id="{60E6819D-27E0-4B38-AE34-BA800EC095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65151" y="4467224"/>
                          <a:ext cx="498802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2">
              <a:extLst>
                <a:ext uri="{FF2B5EF4-FFF2-40B4-BE49-F238E27FC236}">
                  <a16:creationId xmlns:a16="http://schemas.microsoft.com/office/drawing/2014/main" id="{3819521B-3F5A-4C1A-BB6D-3A26E8594E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141923"/>
                </p:ext>
              </p:extLst>
            </p:nvPr>
          </p:nvGraphicFramePr>
          <p:xfrm>
            <a:off x="5221692" y="4486273"/>
            <a:ext cx="270429" cy="158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7" name="CS ChemDraw Drawing" r:id="rId16" imgW="504024" imgH="2948362" progId="ChemDraw.Document.6.0">
                    <p:embed/>
                  </p:oleObj>
                </mc:Choice>
                <mc:Fallback>
                  <p:oleObj name="CS ChemDraw Drawing" r:id="rId16" imgW="504024" imgH="2948362" progId="ChemDraw.Document.6.0">
                    <p:embed/>
                    <p:pic>
                      <p:nvPicPr>
                        <p:cNvPr id="23" name="对象 2">
                          <a:extLst>
                            <a:ext uri="{FF2B5EF4-FFF2-40B4-BE49-F238E27FC236}">
                              <a16:creationId xmlns:a16="http://schemas.microsoft.com/office/drawing/2014/main" id="{21BD893C-E56D-404A-96E3-1F192C803F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221692" y="4486273"/>
                          <a:ext cx="270429" cy="15841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6C10624B-92A4-4A31-B6FD-563711657DDA}"/>
              </a:ext>
            </a:extLst>
          </p:cNvPr>
          <p:cNvSpPr/>
          <p:nvPr/>
        </p:nvSpPr>
        <p:spPr>
          <a:xfrm>
            <a:off x="2857500" y="219076"/>
            <a:ext cx="533400" cy="1809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84AC570-F403-446C-BDA9-6E3B3E9510D7}"/>
                  </a:ext>
                </a:extLst>
              </p:cNvPr>
              <p:cNvSpPr txBox="1"/>
              <p:nvPr/>
            </p:nvSpPr>
            <p:spPr>
              <a:xfrm>
                <a:off x="2800402" y="-105936"/>
                <a:ext cx="647596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𝜅</m:t>
                      </m:r>
                    </m:oMath>
                  </m:oMathPara>
                </a14:m>
                <a:endParaRPr lang="en-US" sz="3600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84AC570-F403-446C-BDA9-6E3B3E9510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0402" y="-105936"/>
                <a:ext cx="647596" cy="83099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1F876A7-03D4-45D1-88D2-AA6E24483DD0}"/>
                  </a:ext>
                </a:extLst>
              </p14:cNvPr>
              <p14:cNvContentPartPr/>
              <p14:nvPr/>
            </p14:nvContentPartPr>
            <p14:xfrm>
              <a:off x="474660" y="2559315"/>
              <a:ext cx="5309640" cy="10612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1F876A7-03D4-45D1-88D2-AA6E24483DD0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65660" y="2550315"/>
                <a:ext cx="5327280" cy="107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E7A6B47-FF86-4642-A172-5F04E52F2529}"/>
                  </a:ext>
                </a:extLst>
              </p14:cNvPr>
              <p14:cNvContentPartPr/>
              <p14:nvPr/>
            </p14:nvContentPartPr>
            <p14:xfrm>
              <a:off x="2487420" y="1574715"/>
              <a:ext cx="353160" cy="4546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FE7A6B47-FF86-4642-A172-5F04E52F2529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478780" y="1566075"/>
                <a:ext cx="370800" cy="472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665CC59C-18C9-4560-993A-1B4BCABBF5A8}"/>
              </a:ext>
            </a:extLst>
          </p:cNvPr>
          <p:cNvGrpSpPr/>
          <p:nvPr/>
        </p:nvGrpSpPr>
        <p:grpSpPr>
          <a:xfrm>
            <a:off x="568980" y="2085555"/>
            <a:ext cx="5025240" cy="1441440"/>
            <a:chOff x="568980" y="2085555"/>
            <a:chExt cx="5025240" cy="1441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B25E78E1-351B-4F9D-9839-FB7739540B9C}"/>
                    </a:ext>
                  </a:extLst>
                </p14:cNvPr>
                <p14:cNvContentPartPr/>
                <p14:nvPr/>
              </p14:nvContentPartPr>
              <p14:xfrm>
                <a:off x="675900" y="2885835"/>
                <a:ext cx="4768920" cy="41940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B25E78E1-351B-4F9D-9839-FB7739540B9C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667260" y="2876835"/>
                  <a:ext cx="4786560" cy="43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8C3346A3-0844-4ABE-B926-E3524E39CAB5}"/>
                    </a:ext>
                  </a:extLst>
                </p14:cNvPr>
                <p14:cNvContentPartPr/>
                <p14:nvPr/>
              </p14:nvContentPartPr>
              <p14:xfrm>
                <a:off x="3559860" y="3087435"/>
                <a:ext cx="50400" cy="277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8C3346A3-0844-4ABE-B926-E3524E39CAB5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550860" y="3078795"/>
                  <a:ext cx="6804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CBB671AE-4979-461C-A090-4633AEF18049}"/>
                    </a:ext>
                  </a:extLst>
                </p14:cNvPr>
                <p14:cNvContentPartPr/>
                <p14:nvPr/>
              </p14:nvContentPartPr>
              <p14:xfrm>
                <a:off x="3609900" y="3133155"/>
                <a:ext cx="9360" cy="10476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CBB671AE-4979-461C-A090-4633AEF18049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600900" y="3124155"/>
                  <a:ext cx="2700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BD41250-CDE0-4F04-9B5D-BBA0F91E2915}"/>
                    </a:ext>
                  </a:extLst>
                </p14:cNvPr>
                <p14:cNvContentPartPr/>
                <p14:nvPr/>
              </p14:nvContentPartPr>
              <p14:xfrm>
                <a:off x="1609740" y="2828955"/>
                <a:ext cx="183600" cy="2584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BD41250-CDE0-4F04-9B5D-BBA0F91E2915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601100" y="2820315"/>
                  <a:ext cx="20124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C131778-D2F0-4AE6-ADF1-2053180F66F8}"/>
                    </a:ext>
                  </a:extLst>
                </p14:cNvPr>
                <p14:cNvContentPartPr/>
                <p14:nvPr/>
              </p14:nvContentPartPr>
              <p14:xfrm>
                <a:off x="568980" y="2799075"/>
                <a:ext cx="241920" cy="46728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C131778-D2F0-4AE6-ADF1-2053180F66F8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559980" y="2790075"/>
                  <a:ext cx="259560" cy="48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CFE09F76-6F6A-4D06-85F1-7E015CD37955}"/>
                    </a:ext>
                  </a:extLst>
                </p14:cNvPr>
                <p14:cNvContentPartPr/>
                <p14:nvPr/>
              </p14:nvContentPartPr>
              <p14:xfrm>
                <a:off x="5323140" y="3091755"/>
                <a:ext cx="271080" cy="4352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CFE09F76-6F6A-4D06-85F1-7E015CD37955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5314140" y="3082755"/>
                  <a:ext cx="288720" cy="45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45A5B10E-36F9-4FC7-98A1-9493739DD9A7}"/>
                    </a:ext>
                  </a:extLst>
                </p14:cNvPr>
                <p14:cNvContentPartPr/>
                <p14:nvPr/>
              </p14:nvContentPartPr>
              <p14:xfrm>
                <a:off x="4543020" y="2171235"/>
                <a:ext cx="106560" cy="8607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5A5B10E-36F9-4FC7-98A1-9493739DD9A7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4534020" y="2162595"/>
                  <a:ext cx="124200" cy="87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8C03D993-74B6-4152-993F-271E868A16D8}"/>
                    </a:ext>
                  </a:extLst>
                </p14:cNvPr>
                <p14:cNvContentPartPr/>
                <p14:nvPr/>
              </p14:nvContentPartPr>
              <p14:xfrm>
                <a:off x="2592540" y="2085555"/>
                <a:ext cx="94680" cy="92880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8C03D993-74B6-4152-993F-271E868A16D8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2583540" y="2076555"/>
                  <a:ext cx="112320" cy="946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3DB08E94-1C59-42D3-AD4C-F01344FC1235}"/>
                  </a:ext>
                </a:extLst>
              </p14:cNvPr>
              <p14:cNvContentPartPr/>
              <p14:nvPr/>
            </p14:nvContentPartPr>
            <p14:xfrm>
              <a:off x="6625620" y="1532235"/>
              <a:ext cx="232560" cy="21276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3DB08E94-1C59-42D3-AD4C-F01344FC1235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616980" y="1523595"/>
                <a:ext cx="250200" cy="230400"/>
              </a:xfrm>
              <a:prstGeom prst="rect">
                <a:avLst/>
              </a:prstGeom>
            </p:spPr>
          </p:pic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F40E7D5C-8DE6-475B-B51A-E480B041EDE3}"/>
              </a:ext>
            </a:extLst>
          </p:cNvPr>
          <p:cNvGrpSpPr/>
          <p:nvPr/>
        </p:nvGrpSpPr>
        <p:grpSpPr>
          <a:xfrm>
            <a:off x="7371900" y="245595"/>
            <a:ext cx="1469880" cy="2294640"/>
            <a:chOff x="7371900" y="245595"/>
            <a:chExt cx="1469880" cy="2294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ED0F2C7E-2DAD-4D48-9525-BBB23DDE76BB}"/>
                    </a:ext>
                  </a:extLst>
                </p14:cNvPr>
                <p14:cNvContentPartPr/>
                <p14:nvPr/>
              </p14:nvContentPartPr>
              <p14:xfrm>
                <a:off x="7371900" y="245595"/>
                <a:ext cx="792720" cy="15926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ED0F2C7E-2DAD-4D48-9525-BBB23DDE76BB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7363260" y="236955"/>
                  <a:ext cx="810360" cy="161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13E0D854-D7E0-4A3F-A3BA-EB3297D90204}"/>
                    </a:ext>
                  </a:extLst>
                </p14:cNvPr>
                <p14:cNvContentPartPr/>
                <p14:nvPr/>
              </p14:nvContentPartPr>
              <p14:xfrm>
                <a:off x="8470980" y="1417395"/>
                <a:ext cx="370800" cy="112284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13E0D854-D7E0-4A3F-A3BA-EB3297D90204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8461980" y="1408755"/>
                  <a:ext cx="388440" cy="1140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B4860200-0D31-411E-9CC7-A0DC14B56C20}"/>
                  </a:ext>
                </a:extLst>
              </p14:cNvPr>
              <p14:cNvContentPartPr/>
              <p14:nvPr/>
            </p14:nvContentPartPr>
            <p14:xfrm>
              <a:off x="10453500" y="924915"/>
              <a:ext cx="367200" cy="52416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B4860200-0D31-411E-9CC7-A0DC14B56C20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0444500" y="915915"/>
                <a:ext cx="384840" cy="54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164587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3</TotalTime>
  <Words>119</Words>
  <Application>Microsoft Office PowerPoint</Application>
  <PresentationFormat>Widescreen</PresentationFormat>
  <Paragraphs>49</Paragraphs>
  <Slides>18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Office Theme</vt:lpstr>
      <vt:lpstr>CS ChemDraw Drawing</vt:lpstr>
      <vt:lpstr>HATNA Fitting Update Number 7 </vt:lpstr>
      <vt:lpstr>F4-HATNA</vt:lpstr>
      <vt:lpstr>MeO-HATNA</vt:lpstr>
      <vt:lpstr>NO2-HATNA</vt:lpstr>
      <vt:lpstr>NH2-HATNA</vt:lpstr>
      <vt:lpstr>TAP</vt:lpstr>
      <vt:lpstr>DA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ttings</dc:title>
  <dc:creator>DelBarco Lab</dc:creator>
  <cp:lastModifiedBy>Cameron Nickle</cp:lastModifiedBy>
  <cp:revision>63</cp:revision>
  <dcterms:created xsi:type="dcterms:W3CDTF">2021-12-02T19:13:18Z</dcterms:created>
  <dcterms:modified xsi:type="dcterms:W3CDTF">2022-01-09T22:01:54Z</dcterms:modified>
</cp:coreProperties>
</file>